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81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32"/>
      </w:tblGrid>
      <w:tr w:rsidR="000D49A8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2E77ED" w:rsidP="000D49A8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>
                      <wp:simplePos x="0" y="0"/>
                      <wp:positionH relativeFrom="column">
                        <wp:posOffset>247650</wp:posOffset>
                      </wp:positionH>
                      <wp:positionV relativeFrom="paragraph">
                        <wp:posOffset>51435</wp:posOffset>
                      </wp:positionV>
                      <wp:extent cx="2028825" cy="505460"/>
                      <wp:effectExtent l="34290" t="31750" r="32385" b="34290"/>
                      <wp:wrapNone/>
                      <wp:docPr id="46" name="AutoShape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5054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1DDEFA65" id="AutoShape 8" o:spid="_x0000_s1026" style="position:absolute;margin-left:19.5pt;margin-top:4.05pt;width:159.75pt;height:39.8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>
                      <wp:simplePos x="0" y="0"/>
                      <wp:positionH relativeFrom="column">
                        <wp:posOffset>44767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5715" t="10795" r="6350" b="12065"/>
                      <wp:wrapNone/>
                      <wp:docPr id="45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سنة الدراسية:</w:t>
                                  </w:r>
                                  <w:proofErr w:type="gramStart"/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2015</w:t>
                                  </w:r>
                                  <w:r w:rsidR="00375CEA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proofErr w:type="gramEnd"/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5" o:spid="_x0000_s1026" type="#_x0000_t202" style="position:absolute;left:0;text-align:left;margin-left:35.25pt;margin-top:11.4pt;width:140.05pt;height:22.9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سنة الدراسية:</w:t>
                            </w:r>
                            <w:proofErr w:type="gramStart"/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2015</w:t>
                            </w:r>
                            <w:r w:rsidR="00375CEA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 /</w:t>
                            </w:r>
                            <w:proofErr w:type="gramEnd"/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3904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5080" t="13335" r="10795" b="12065"/>
                      <wp:wrapNone/>
                      <wp:docPr id="44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27" type="#_x0000_t202" style="position:absolute;left:0;text-align:left;margin-left:203.2pt;margin-top:10.85pt;width:184.75pt;height:23.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2880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40005" t="32385" r="36195" b="34290"/>
                      <wp:wrapNone/>
                      <wp:docPr id="43" name="AutoShap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10CF3AC" id="AutoShape 9" o:spid="_x0000_s1026" style="position:absolute;margin-left:188.7pt;margin-top:5.6pt;width:204.75pt;height:37.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0D49A8" w:rsidP="000D49A8">
            <w:pPr>
              <w:bidi/>
            </w:pPr>
          </w:p>
          <w:p w:rsidR="000D49A8" w:rsidRDefault="002E77ED" w:rsidP="00E7188E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0832" behindDoc="0" locked="0" layoutInCell="1" allowOverlap="1">
                      <wp:simplePos x="0" y="0"/>
                      <wp:positionH relativeFrom="column">
                        <wp:posOffset>34290</wp:posOffset>
                      </wp:positionH>
                      <wp:positionV relativeFrom="paragraph">
                        <wp:posOffset>26670</wp:posOffset>
                      </wp:positionV>
                      <wp:extent cx="1074420" cy="356870"/>
                      <wp:effectExtent l="40005" t="32385" r="38100" b="39370"/>
                      <wp:wrapNone/>
                      <wp:docPr id="42" name="AutoShap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568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0F8D8078" id="AutoShape 7" o:spid="_x0000_s1026" style="position:absolute;margin-left:2.7pt;margin-top:2.1pt;width:84.6pt;height:28.1pt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6976" behindDoc="0" locked="0" layoutInCell="1" allowOverlap="1">
                      <wp:simplePos x="0" y="0"/>
                      <wp:positionH relativeFrom="column">
                        <wp:posOffset>77470</wp:posOffset>
                      </wp:positionH>
                      <wp:positionV relativeFrom="paragraph">
                        <wp:posOffset>88265</wp:posOffset>
                      </wp:positionV>
                      <wp:extent cx="935990" cy="241300"/>
                      <wp:effectExtent l="6985" t="8255" r="9525" b="7620"/>
                      <wp:wrapNone/>
                      <wp:docPr id="41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28" type="#_x0000_t202" style="position:absolute;left:0;text-align:left;margin-left:6.1pt;margin-top:6.95pt;width:73.7pt;height:19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>
                      <wp:simplePos x="0" y="0"/>
                      <wp:positionH relativeFrom="column">
                        <wp:posOffset>1453515</wp:posOffset>
                      </wp:positionH>
                      <wp:positionV relativeFrom="paragraph">
                        <wp:posOffset>17145</wp:posOffset>
                      </wp:positionV>
                      <wp:extent cx="1317625" cy="404495"/>
                      <wp:effectExtent l="40005" t="32385" r="33020" b="39370"/>
                      <wp:wrapNone/>
                      <wp:docPr id="40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40449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2B6AB706" id="AutoShape 5" o:spid="_x0000_s1026" style="position:absolute;margin-left:114.45pt;margin-top:1.35pt;width:103.75pt;height:31.85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5952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74295</wp:posOffset>
                      </wp:positionV>
                      <wp:extent cx="1014730" cy="309245"/>
                      <wp:effectExtent l="9525" t="13335" r="13970" b="10795"/>
                      <wp:wrapNone/>
                      <wp:docPr id="39" name="Text Box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3092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73BE1">
                                  <w:pPr>
                                    <w:jc w:val="center"/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فرض رقم 0</w:t>
                                  </w:r>
                                  <w:r w:rsidR="00073BE1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4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" o:spid="_x0000_s1029" type="#_x0000_t202" style="position:absolute;left:0;text-align:left;margin-left:123.3pt;margin-top:5.85pt;width:79.9pt;height:24.3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" strokecolor="white">
                      <v:textbox>
                        <w:txbxContent>
                          <w:p w:rsidR="000D49A8" w:rsidRPr="005B5334" w:rsidRDefault="000D49A8" w:rsidP="00073BE1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فرض رقم 0</w:t>
                            </w:r>
                            <w:r w:rsidR="00073BE1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4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39808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8735" t="32385" r="36195" b="39370"/>
                      <wp:wrapNone/>
                      <wp:docPr id="38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AF435C6" id="AutoShape 6" o:spid="_x0000_s1026" style="position:absolute;margin-left:239.6pt;margin-top:-.15pt;width:153.85pt;height:33.3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mvfXi9QCAADB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56515</wp:posOffset>
                      </wp:positionV>
                      <wp:extent cx="1732280" cy="301625"/>
                      <wp:effectExtent l="8255" t="5080" r="12065" b="7620"/>
                      <wp:wrapNone/>
                      <wp:docPr id="37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073BE1">
                                  <w:pPr>
                                    <w:jc w:val="right"/>
                                    <w:rPr>
                                      <w:rFonts w:cs="Hesham Bold"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/</w:t>
                                  </w:r>
                                  <w:proofErr w:type="gramStart"/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073BE1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8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 w:rsidR="00073BE1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2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30" type="#_x0000_t202" style="position:absolute;left:0;text-align:left;margin-left:249.2pt;margin-top:4.45pt;width:136.4pt;height:23.7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" strokecolor="white">
                      <v:textbox>
                        <w:txbxContent>
                          <w:p w:rsidR="000D49A8" w:rsidRPr="00FC53A8" w:rsidRDefault="000D49A8" w:rsidP="00073BE1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73BE1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18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 w:rsidR="00073BE1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2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D49A8" w:rsidTr="0019008A">
        <w:trPr>
          <w:trHeight w:val="8312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375CEA" w:rsidRPr="00375CEA" w:rsidRDefault="00375CEA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 w:hint="cs"/>
                <w:sz w:val="56"/>
                <w:szCs w:val="56"/>
                <w:rtl/>
                <w:lang w:bidi="ar-DZ"/>
              </w:rPr>
            </w:pPr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1"/>
            </w:r>
          </w:p>
          <w:p w:rsidR="000D49A8" w:rsidRPr="00E7188E" w:rsidRDefault="000D49A8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</w:pPr>
          </w:p>
          <w:p w:rsidR="000D49A8" w:rsidRPr="00E7188E" w:rsidRDefault="000D49A8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التمرين الأول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(  </w:t>
            </w:r>
            <w:r w:rsidR="00C86F45">
              <w:rPr>
                <w:rFonts w:ascii="Tahoma" w:hAnsi="Tahoma" w:cs="MCS Jeddah E_U 3d." w:hint="cs"/>
                <w:b/>
                <w:bCs/>
                <w:u w:val="single"/>
                <w:rtl/>
              </w:rPr>
              <w:t>5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نقاط</w:t>
            </w:r>
            <w:r w:rsidR="00E7188E" w:rsidRPr="00E7188E">
              <w:rPr>
                <w:rFonts w:ascii="Tahoma" w:hAnsi="Tahoma" w:cs="Tahoma" w:hint="cs"/>
                <w:rtl/>
              </w:rPr>
              <w:t xml:space="preserve"> </w:t>
            </w:r>
          </w:p>
          <w:p w:rsidR="000D49A8" w:rsidRPr="00E7188E" w:rsidRDefault="00B632CB" w:rsidP="000D49A8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proofErr w:type="spellStart"/>
            <w:r>
              <w:rPr>
                <w:rFonts w:ascii="Tahoma" w:hAnsi="Tahoma" w:cs="Tahoma" w:hint="cs"/>
                <w:rtl/>
                <w:lang w:bidi="ar-DZ"/>
              </w:rPr>
              <w:t>إحدف</w:t>
            </w:r>
            <w:proofErr w:type="spellEnd"/>
            <w:r>
              <w:rPr>
                <w:rFonts w:ascii="Tahoma" w:hAnsi="Tahoma" w:cs="Tahoma" w:hint="cs"/>
                <w:rtl/>
                <w:lang w:bidi="ar-DZ"/>
              </w:rPr>
              <w:t xml:space="preserve"> الاقواس مما يلي:</w:t>
            </w:r>
          </w:p>
          <w:p w:rsidR="000D49A8" w:rsidRDefault="00375CEA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Tahoma"/>
                <w:noProof/>
                <w:rtl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left:0;text-align:left;margin-left:2.7pt;margin-top:8.7pt;width:248.35pt;height:43.95pt;z-index:251637760">
                  <v:imagedata r:id="rId5" o:title=""/>
                </v:shape>
                <o:OLEObject Type="Embed" ProgID="Equation.DSMT4" ShapeID="_x0000_s1027" DrawAspect="Content" ObjectID="_1607692178" r:id="rId6"/>
              </w:object>
            </w:r>
          </w:p>
          <w:p w:rsidR="00637232" w:rsidRDefault="00637232" w:rsidP="00637232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 w:hint="cs"/>
                <w:rtl/>
              </w:rPr>
            </w:pPr>
          </w:p>
          <w:p w:rsidR="00637232" w:rsidRDefault="00637232" w:rsidP="00637232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 w:hint="cs"/>
                <w:rtl/>
              </w:rPr>
            </w:pPr>
          </w:p>
          <w:p w:rsidR="00637232" w:rsidRPr="00E7188E" w:rsidRDefault="00637232" w:rsidP="00637232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rtl/>
              </w:rPr>
            </w:pPr>
          </w:p>
          <w:p w:rsidR="000D49A8" w:rsidRPr="00E7188E" w:rsidRDefault="000D49A8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التمرين 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  <w:t>الثاني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  <w:proofErr w:type="gramStart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(  </w:t>
            </w:r>
            <w:proofErr w:type="gramEnd"/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</w:t>
            </w:r>
            <w:r w:rsidR="00C86F45">
              <w:rPr>
                <w:rFonts w:ascii="Tahoma" w:hAnsi="Tahoma" w:cs="MCS Jeddah E_U 3d." w:hint="cs"/>
                <w:b/>
                <w:bCs/>
                <w:u w:val="single"/>
                <w:rtl/>
              </w:rPr>
              <w:t>5</w:t>
            </w:r>
            <w:r w:rsidRPr="00E7188E">
              <w:rPr>
                <w:rFonts w:ascii="Tahoma" w:hAnsi="Tahoma" w:cs="MCS Jeddah E_U 3d." w:hint="cs"/>
                <w:b/>
                <w:bCs/>
                <w:u w:val="single"/>
                <w:rtl/>
              </w:rPr>
              <w:t xml:space="preserve">    نقاط</w:t>
            </w:r>
            <w:r w:rsidRPr="00E7188E">
              <w:rPr>
                <w:rFonts w:ascii="Tahoma" w:hAnsi="Tahoma" w:cs="Tahoma" w:hint="cs"/>
                <w:rtl/>
              </w:rPr>
              <w:t xml:space="preserve"> )</w:t>
            </w:r>
          </w:p>
          <w:p w:rsidR="00985F0D" w:rsidRPr="00E7188E" w:rsidRDefault="00637232" w:rsidP="00985F0D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rtl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eastAsia="fr-FR"/>
              </w:rPr>
              <w:object w:dxaOrig="1440" w:dyaOrig="1440">
                <v:shape id="_x0000_s1078" type="#_x0000_t75" style="position:absolute;left:0;text-align:left;margin-left:26.95pt;margin-top:.5pt;width:188.65pt;height:43.95pt;z-index:251672576">
                  <v:imagedata r:id="rId7" o:title=""/>
                </v:shape>
                <o:OLEObject Type="Embed" ProgID="Equation.DSMT4" ShapeID="_x0000_s1078" DrawAspect="Content" ObjectID="_1607692181" r:id="rId8"/>
              </w:object>
            </w:r>
          </w:p>
          <w:p w:rsidR="00C86F45" w:rsidRDefault="000D49A8" w:rsidP="00C86F45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5"/>
            </w:r>
            <w:r w:rsidR="00C86F45">
              <w:rPr>
                <w:rFonts w:ascii="Tahoma" w:hAnsi="Tahoma" w:cs="Tahoma" w:hint="cs"/>
                <w:rtl/>
                <w:lang w:bidi="ar-DZ"/>
              </w:rPr>
              <w:t>أنشر العبارتين الآتيتين</w:t>
            </w:r>
          </w:p>
          <w:p w:rsidR="00C86F45" w:rsidRDefault="00C86F45" w:rsidP="00375CEA">
            <w:pPr>
              <w:bidi/>
              <w:spacing w:after="0" w:line="240" w:lineRule="auto"/>
              <w:rPr>
                <w:rFonts w:hint="cs"/>
                <w:rtl/>
              </w:rPr>
            </w:pPr>
          </w:p>
          <w:p w:rsidR="00C86F45" w:rsidRDefault="000D49A8" w:rsidP="00C86F45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</w:t>
            </w:r>
          </w:p>
          <w:p w:rsidR="000D49A8" w:rsidRPr="00E7188E" w:rsidRDefault="000D49A8" w:rsidP="00C86F45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C86F45" w:rsidRDefault="00C86F45" w:rsidP="00B632CB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</w:pPr>
          </w:p>
          <w:p w:rsidR="00B632CB" w:rsidRPr="000D49A8" w:rsidRDefault="002E77ED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36830</wp:posOffset>
                      </wp:positionH>
                      <wp:positionV relativeFrom="paragraph">
                        <wp:posOffset>51435</wp:posOffset>
                      </wp:positionV>
                      <wp:extent cx="1947545" cy="1273175"/>
                      <wp:effectExtent l="0" t="450215" r="0" b="0"/>
                      <wp:wrapNone/>
                      <wp:docPr id="31" name="Group 4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-2482988">
                                <a:off x="0" y="0"/>
                                <a:ext cx="1947545" cy="1273175"/>
                                <a:chOff x="3950" y="6558"/>
                                <a:chExt cx="3595" cy="2350"/>
                              </a:xfrm>
                            </wpg:grpSpPr>
                            <wps:wsp>
                              <wps:cNvPr id="32" name="GD_TEOval 9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299" y="7329"/>
                                  <a:ext cx="0" cy="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32CB" w:rsidRPr="004C21E9" w:rsidRDefault="00B632CB" w:rsidP="00B632CB">
                                    <w:pPr>
                                      <w:rPr>
                                        <w:color w:val="FFFFFF"/>
                                      </w:rPr>
                                    </w:pPr>
                                    <w:r w:rsidRPr="004C21E9">
                                      <w:rPr>
                                        <w:color w:val="FFFFFF"/>
                                      </w:rPr>
                                      <w:t>Options;Nom:LeCadre;Fond:faux;Cadre:faux;xmin:215;ymin:297.325;xmax:506.532;ymax:471.0422;MainLevee:faux;GrilleAimantee:faux;AfficheGrille:faux;echelleFigure:1;lGrille:1;hGrille:1|MultiPage1:0;TextBox16:B;OptionButton12:vrai;Label59:72.883:130.2879;;Label122:;Image1.BackColor:0;Image1.ControlTipText:Continu 0,75 pt;CheckBox5:faux;Image5.BackColor:16777215;TextBox66:50;OptionButton39:vrai;OptionButton40:faux;OptionButton49:faux;OptionButton50:faux;TextBox74:;CheckBox7:faux;CheckBox8:vrai;Label60:0,8715572:9,961947;Label62:;Label63:;Label68:0;0;Label87:7.86496:15.675|MultiPage1:0;TextBox16:A;OptionButton38:vrai;TextBox70:4;TextBox69:B;TextBox71:5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8,660254:-5,000001;Label62:;Label63:;Label68:;Label87:7.86496:15.675|MultiPage1:0;TextBox16:C;OptionButton38:vrai;TextBox70:3.356399;TextBox69:B;TextBox71:90;TextBox72:(BA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9,659258:-2,588192;Label62:;Label63:;Label68:;Label87:7.86496:15.675|MultiPage1:2;TextBox54:triCBA;TextBox55:CBA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34.81503:15.675|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Rectangle 4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618" y="8594"/>
                                  <a:ext cx="313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 w:rsidRPr="00B632CB"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4" name="Rectangle 4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231" y="6558"/>
                                  <a:ext cx="314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 w:rsidRPr="00B632CB"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5" name="Rectangle 4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50" y="7120"/>
                                  <a:ext cx="313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 w:rsidRPr="00B632CB"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6" name="GD_PO$Rectangle 92$Freeform 9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300" y="6815"/>
                                  <a:ext cx="2916" cy="1738"/>
                                </a:xfrm>
                                <a:custGeom>
                                  <a:avLst/>
                                  <a:gdLst>
                                    <a:gd name="T0" fmla="*/ 0 w 2916"/>
                                    <a:gd name="T1" fmla="*/ 514 h 1738"/>
                                    <a:gd name="T2" fmla="*/ 1458 w 2916"/>
                                    <a:gd name="T3" fmla="*/ 1737 h 1738"/>
                                    <a:gd name="T4" fmla="*/ 2915 w 2916"/>
                                    <a:gd name="T5" fmla="*/ 0 h 1738"/>
                                    <a:gd name="T6" fmla="*/ 0 w 2916"/>
                                    <a:gd name="T7" fmla="*/ 514 h 17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916" h="1738">
                                      <a:moveTo>
                                        <a:pt x="0" y="514"/>
                                      </a:moveTo>
                                      <a:lnTo>
                                        <a:pt x="1458" y="1737"/>
                                      </a:lnTo>
                                      <a:lnTo>
                                        <a:pt x="2915" y="0"/>
                                      </a:lnTo>
                                      <a:lnTo>
                                        <a:pt x="0" y="514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50000"/>
                                        </a:srgbClr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0" o:spid="_x0000_s1031" style="position:absolute;left:0;text-align:left;margin-left:-2.9pt;margin-top:4.05pt;width:153.35pt;height:100.25pt;rotation:-2712085fd;z-index:251665408" coordorigin="3950,6558" coordsize="3595,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">
                      <o:lock v:ext="edit" aspectratio="t"/>
                      <v:oval id="GD_TEOval 94" o:spid="_x0000_s1032" style="position:absolute;left:4299;top:7329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">
                        <o:lock v:ext="edit" aspectratio="t"/>
                        <v:textbox>
                          <w:txbxContent>
                            <w:p w:rsidR="00B632CB" w:rsidRPr="004C21E9" w:rsidRDefault="00B632CB" w:rsidP="00B632CB">
                              <w:pPr>
                                <w:rPr>
                                  <w:color w:val="FFFFFF"/>
                                </w:rPr>
                              </w:pPr>
                              <w:r w:rsidRPr="004C21E9">
                                <w:rPr>
                                  <w:color w:val="FFFFFF"/>
                                </w:rPr>
                                <w:t>Options;Nom:LeCadre;Fond:faux;Cadre:faux;xmin:215;ymin:297.325;xmax:506.532;ymax:471.0422;MainLevee:faux;GrilleAimantee:faux;AfficheGrille:faux;echelleFigure:1;lGrille:1;hGrille:1|MultiPage1:0;TextBox16:B;OptionButton12:vrai;Label59:72.883:130.2879;;Label122:;Image1.BackColor:0;Image1.ControlTipText:Continu 0,75 pt;CheckBox5:faux;Image5.BackColor:16777215;TextBox66:50;OptionButton39:vrai;OptionButton40:faux;OptionButton49:faux;OptionButton50:faux;TextBox74:;CheckBox7:faux;CheckBox8:vrai;Label60:0,8715572:9,961947;Label62:;Label63:;Label68:0;0;Label87:7.86496:15.675|MultiPage1:0;TextBox16:A;OptionButton38:vrai;TextBox70:4;TextBox69:B;TextBox71:5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8,660254:-5,000001;Label62:;Label63:;Label68:;Label87:7.86496:15.675|MultiPage1:0;TextBox16:C;OptionButton38:vrai;TextBox70:3.356399;TextBox69:B;TextBox71:90;TextBox72:(BA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9,659258:-2,588192;Label62:;Label63:;Label68:;Label87:7.86496:15.675|MultiPage1:2;TextBox54:triCBA;TextBox55:CBA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34.81503:15.675|</w:t>
                              </w:r>
                            </w:p>
                          </w:txbxContent>
                        </v:textbox>
                      </v:oval>
                      <v:rect id="Rectangle 42" o:spid="_x0000_s1033" style="position:absolute;left:5618;top:8594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 w:rsidRPr="00B632CB"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3" o:spid="_x0000_s1034" style="position:absolute;left:7231;top:6558;width:314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 w:rsidRPr="00B632CB"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44" o:spid="_x0000_s1035" style="position:absolute;left:3950;top:7120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 w:rsidRPr="00B632CB"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shape id="GD_PO$Rectangle 92$Freeform 93" o:spid="_x0000_s1036" style="position:absolute;left:4300;top:6815;width:2916;height:1738;visibility:visible;mso-wrap-style:square;v-text-anchor:top" coordsize="2916,1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" path="m,514l1458,1737,2915,,,514xe" filled="f">
                        <v:fill opacity="32896f"/>
                        <v:path arrowok="t" o:connecttype="custom" o:connectlocs="0,514;1458,1737;2915,0;0,514" o:connectangles="0,0,0,0"/>
                        <o:lock v:ext="edit" aspectratio="t"/>
                      </v:shape>
                    </v:group>
                  </w:pict>
                </mc:Fallback>
              </mc:AlternateContent>
            </w:r>
            <w:r w:rsidR="00B632CB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</w:t>
            </w:r>
            <w:proofErr w:type="gramStart"/>
            <w:r w:rsidR="00B632CB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(  </w:t>
            </w:r>
            <w:proofErr w:type="gramEnd"/>
            <w:r w:rsidR="00B632CB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="00B632CB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="00B632CB"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B632CB" w:rsidRDefault="00B632CB" w:rsidP="00B632CB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 w:rsidRPr="004C21E9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نظر إلى الشكل </w:t>
            </w:r>
            <w:proofErr w:type="gramStart"/>
            <w:r w:rsidRPr="004C21E9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المقابل :</w:t>
            </w:r>
            <w:proofErr w:type="gramEnd"/>
          </w:p>
          <w:p w:rsidR="00B632CB" w:rsidRDefault="00B632CB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</w:p>
          <w:p w:rsidR="00B632CB" w:rsidRPr="00E7188E" w:rsidRDefault="002E77ED" w:rsidP="00B632CB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page">
                        <wp:posOffset>513080</wp:posOffset>
                      </wp:positionH>
                      <wp:positionV relativeFrom="page">
                        <wp:posOffset>3599180</wp:posOffset>
                      </wp:positionV>
                      <wp:extent cx="309245" cy="187960"/>
                      <wp:effectExtent l="0" t="0" r="0" b="0"/>
                      <wp:wrapNone/>
                      <wp:docPr id="30" name="Rectangle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1879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32CB" w:rsidRPr="00B632CB" w:rsidRDefault="00B632CB" w:rsidP="00B632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  <w:t>55</w:t>
                                  </w:r>
                                  <w:r w:rsidRPr="00B632CB"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  <w:t xml:space="preserve"> 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6" o:spid="_x0000_s1037" style="position:absolute;left:0;text-align:left;margin-left:40.4pt;margin-top:283.4pt;width:24.35pt;height:14.8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" filled="f" stroked="f">
                      <v:textbox inset="0,0,0,0">
                        <w:txbxContent>
                          <w:p w:rsidR="00B632CB" w:rsidRPr="00B632CB" w:rsidRDefault="00B632CB" w:rsidP="00B632CB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sz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sz w:val="24"/>
                              </w:rPr>
                              <w:t>55</w:t>
                            </w:r>
                            <w:r w:rsidRPr="00B632CB">
                              <w:rPr>
                                <w:rFonts w:ascii="Tahoma" w:hAnsi="Tahoma" w:cs="Tahoma"/>
                                <w:sz w:val="24"/>
                              </w:rPr>
                              <w:t xml:space="preserve"> °</w:t>
                            </w:r>
                          </w:p>
                        </w:txbxContent>
                      </v:textbox>
                      <w10:wrap anchorx="page" anchory="page"/>
                    </v:rect>
                  </w:pict>
                </mc:Fallback>
              </mc:AlternateConten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أحسب </w:t>
            </w:r>
            <w:r w:rsidR="00B632CB">
              <w:rPr>
                <w:rFonts w:ascii="Tahoma" w:hAnsi="Tahoma" w:cs="Tahoma" w:hint="cs"/>
                <w:rtl/>
                <w:lang w:bidi="ar-DZ"/>
              </w:rPr>
              <w:t>كلا من</w: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r w:rsidR="00CB63CB" w:rsidRPr="00B632CB">
              <w:rPr>
                <w:rFonts w:ascii="Tahoma" w:hAnsi="Tahoma" w:cs="Tahoma"/>
                <w:bCs/>
                <w:position w:val="-10"/>
                <w:lang w:bidi="ar-DZ"/>
              </w:rPr>
              <w:object w:dxaOrig="1060" w:dyaOrig="320">
                <v:shape id="_x0000_i1025" type="#_x0000_t75" style="width:69.8pt;height:21.05pt" o:ole="">
                  <v:imagedata r:id="rId9" o:title=""/>
                </v:shape>
                <o:OLEObject Type="Embed" ProgID="Equation.DSMT4" ShapeID="_x0000_i1025" DrawAspect="Content" ObjectID="_1607692164" r:id="rId10"/>
              </w:objec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</w:t>
            </w:r>
            <w:r w:rsidR="00375CEA">
              <w:rPr>
                <w:rFonts w:ascii="Tahoma" w:hAnsi="Tahoma" w:cs="Tahoma" w:hint="cs"/>
                <w:rtl/>
                <w:lang w:bidi="ar-DZ"/>
              </w:rPr>
              <w:t>ي</w: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>ليمتر.</w:t>
            </w:r>
          </w:p>
          <w:p w:rsidR="00B632CB" w:rsidRPr="00B632CB" w:rsidRDefault="002E77ED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108710</wp:posOffset>
                      </wp:positionH>
                      <wp:positionV relativeFrom="paragraph">
                        <wp:posOffset>138430</wp:posOffset>
                      </wp:positionV>
                      <wp:extent cx="118745" cy="93980"/>
                      <wp:effectExtent l="9525" t="13970" r="5080" b="6350"/>
                      <wp:wrapNone/>
                      <wp:docPr id="29" name="Rectangl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745" cy="93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8FCB5C0" id="Rectangle 61" o:spid="_x0000_s1026" style="position:absolute;margin-left:87.3pt;margin-top:10.9pt;width:9.35pt;height:7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"/>
                  </w:pict>
                </mc:Fallback>
              </mc:AlternateContent>
            </w: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313690</wp:posOffset>
                      </wp:positionH>
                      <wp:positionV relativeFrom="paragraph">
                        <wp:posOffset>132715</wp:posOffset>
                      </wp:positionV>
                      <wp:extent cx="99695" cy="137795"/>
                      <wp:effectExtent l="5080" t="8255" r="9525" b="6350"/>
                      <wp:wrapNone/>
                      <wp:docPr id="28" name="Freeform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9695" cy="137795"/>
                              </a:xfrm>
                              <a:custGeom>
                                <a:avLst/>
                                <a:gdLst>
                                  <a:gd name="T0" fmla="*/ 0 w 301"/>
                                  <a:gd name="T1" fmla="*/ 0 h 301"/>
                                  <a:gd name="T2" fmla="*/ 20 w 301"/>
                                  <a:gd name="T3" fmla="*/ 1 h 301"/>
                                  <a:gd name="T4" fmla="*/ 40 w 301"/>
                                  <a:gd name="T5" fmla="*/ 3 h 301"/>
                                  <a:gd name="T6" fmla="*/ 60 w 301"/>
                                  <a:gd name="T7" fmla="*/ 6 h 301"/>
                                  <a:gd name="T8" fmla="*/ 79 w 301"/>
                                  <a:gd name="T9" fmla="*/ 11 h 301"/>
                                  <a:gd name="T10" fmla="*/ 98 w 301"/>
                                  <a:gd name="T11" fmla="*/ 17 h 301"/>
                                  <a:gd name="T12" fmla="*/ 117 w 301"/>
                                  <a:gd name="T13" fmla="*/ 24 h 301"/>
                                  <a:gd name="T14" fmla="*/ 135 w 301"/>
                                  <a:gd name="T15" fmla="*/ 32 h 301"/>
                                  <a:gd name="T16" fmla="*/ 153 w 301"/>
                                  <a:gd name="T17" fmla="*/ 42 h 301"/>
                                  <a:gd name="T18" fmla="*/ 170 w 301"/>
                                  <a:gd name="T19" fmla="*/ 52 h 301"/>
                                  <a:gd name="T20" fmla="*/ 186 w 301"/>
                                  <a:gd name="T21" fmla="*/ 64 h 301"/>
                                  <a:gd name="T22" fmla="*/ 201 w 301"/>
                                  <a:gd name="T23" fmla="*/ 77 h 301"/>
                                  <a:gd name="T24" fmla="*/ 215 w 301"/>
                                  <a:gd name="T25" fmla="*/ 91 h 301"/>
                                  <a:gd name="T26" fmla="*/ 229 w 301"/>
                                  <a:gd name="T27" fmla="*/ 106 h 301"/>
                                  <a:gd name="T28" fmla="*/ 241 w 301"/>
                                  <a:gd name="T29" fmla="*/ 122 h 301"/>
                                  <a:gd name="T30" fmla="*/ 253 w 301"/>
                                  <a:gd name="T31" fmla="*/ 138 h 301"/>
                                  <a:gd name="T32" fmla="*/ 263 w 301"/>
                                  <a:gd name="T33" fmla="*/ 155 h 301"/>
                                  <a:gd name="T34" fmla="*/ 272 w 301"/>
                                  <a:gd name="T35" fmla="*/ 173 h 301"/>
                                  <a:gd name="T36" fmla="*/ 280 w 301"/>
                                  <a:gd name="T37" fmla="*/ 192 h 301"/>
                                  <a:gd name="T38" fmla="*/ 286 w 301"/>
                                  <a:gd name="T39" fmla="*/ 210 h 301"/>
                                  <a:gd name="T40" fmla="*/ 292 w 301"/>
                                  <a:gd name="T41" fmla="*/ 230 h 301"/>
                                  <a:gd name="T42" fmla="*/ 296 w 301"/>
                                  <a:gd name="T43" fmla="*/ 249 h 301"/>
                                  <a:gd name="T44" fmla="*/ 298 w 301"/>
                                  <a:gd name="T45" fmla="*/ 269 h 301"/>
                                  <a:gd name="T46" fmla="*/ 300 w 301"/>
                                  <a:gd name="T47" fmla="*/ 300 h 3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</a:cxnLst>
                                <a:rect l="0" t="0" r="r" b="b"/>
                                <a:pathLst>
                                  <a:path w="301" h="301">
                                    <a:moveTo>
                                      <a:pt x="0" y="0"/>
                                    </a:moveTo>
                                    <a:lnTo>
                                      <a:pt x="20" y="1"/>
                                    </a:lnTo>
                                    <a:lnTo>
                                      <a:pt x="40" y="3"/>
                                    </a:lnTo>
                                    <a:lnTo>
                                      <a:pt x="60" y="6"/>
                                    </a:lnTo>
                                    <a:lnTo>
                                      <a:pt x="79" y="11"/>
                                    </a:lnTo>
                                    <a:lnTo>
                                      <a:pt x="98" y="17"/>
                                    </a:lnTo>
                                    <a:lnTo>
                                      <a:pt x="117" y="24"/>
                                    </a:lnTo>
                                    <a:lnTo>
                                      <a:pt x="135" y="32"/>
                                    </a:lnTo>
                                    <a:lnTo>
                                      <a:pt x="153" y="42"/>
                                    </a:lnTo>
                                    <a:lnTo>
                                      <a:pt x="170" y="52"/>
                                    </a:lnTo>
                                    <a:lnTo>
                                      <a:pt x="186" y="64"/>
                                    </a:lnTo>
                                    <a:lnTo>
                                      <a:pt x="201" y="77"/>
                                    </a:lnTo>
                                    <a:lnTo>
                                      <a:pt x="215" y="91"/>
                                    </a:lnTo>
                                    <a:lnTo>
                                      <a:pt x="229" y="106"/>
                                    </a:lnTo>
                                    <a:lnTo>
                                      <a:pt x="241" y="122"/>
                                    </a:lnTo>
                                    <a:lnTo>
                                      <a:pt x="253" y="138"/>
                                    </a:lnTo>
                                    <a:lnTo>
                                      <a:pt x="263" y="155"/>
                                    </a:lnTo>
                                    <a:lnTo>
                                      <a:pt x="272" y="173"/>
                                    </a:lnTo>
                                    <a:lnTo>
                                      <a:pt x="280" y="192"/>
                                    </a:lnTo>
                                    <a:lnTo>
                                      <a:pt x="286" y="210"/>
                                    </a:lnTo>
                                    <a:lnTo>
                                      <a:pt x="292" y="230"/>
                                    </a:lnTo>
                                    <a:lnTo>
                                      <a:pt x="296" y="249"/>
                                    </a:lnTo>
                                    <a:lnTo>
                                      <a:pt x="298" y="269"/>
                                    </a:lnTo>
                                    <a:lnTo>
                                      <a:pt x="300" y="30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87D0D5" id="Freeform 53" o:spid="_x0000_s1026" style="position:absolute;margin-left:24.7pt;margin-top:10.45pt;width:7.85pt;height:10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1,3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" path="m,l20,1,40,3,60,6r19,5l98,17r19,7l135,32r18,10l170,52r16,12l201,77r14,14l229,106r12,16l253,138r10,17l272,173r8,19l286,210r6,20l296,249r2,20l300,300e" filled="f">
                      <v:path arrowok="t" o:connecttype="custom" o:connectlocs="0,0;6624,458;13249,1373;19873,2747;26166,5036;32459,7782;38752,10987;44714,14649;50676,19227;56306,23805;61606,29299;66574,35250;71211,41659;75848,48526;79822,55850;83797,63175;87109,70958;90090,79198;92740,87896;94727,96136;96714,105292;98039,113990;98701,123146;99364,137337" o:connectangles="0,0,0,0,0,0,0,0,0,0,0,0,0,0,0,0,0,0,0,0,0,0,0,0"/>
                    </v:shape>
                  </w:pict>
                </mc:Fallback>
              </mc:AlternateContent>
            </w:r>
          </w:p>
          <w:p w:rsidR="00B632CB" w:rsidRDefault="002E77ED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page">
                        <wp:posOffset>621030</wp:posOffset>
                      </wp:positionH>
                      <wp:positionV relativeFrom="page">
                        <wp:posOffset>3898265</wp:posOffset>
                      </wp:positionV>
                      <wp:extent cx="309245" cy="199390"/>
                      <wp:effectExtent l="0" t="1270" r="0" b="0"/>
                      <wp:wrapNone/>
                      <wp:docPr id="27" name="Rectangl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199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32CB" w:rsidRPr="00B632CB" w:rsidRDefault="00B632CB" w:rsidP="00B632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</w:pPr>
                                  <w:r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  <w:t>6</w:t>
                                  </w:r>
                                  <w:r w:rsidRPr="00B632CB"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7" o:spid="_x0000_s1038" style="position:absolute;left:0;text-align:left;margin-left:48.9pt;margin-top:306.95pt;width:24.35pt;height:15.7pt;z-index:2516674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" filled="f" stroked="f">
                      <v:textbox inset="0,0,0,0">
                        <w:txbxContent>
                          <w:p w:rsidR="00B632CB" w:rsidRPr="00B632CB" w:rsidRDefault="00B632CB" w:rsidP="00B632CB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</w:pPr>
                            <w:r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  <w:t>6</w:t>
                            </w:r>
                            <w:r w:rsidRPr="00B632CB"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  <w:t>cm</w:t>
                            </w:r>
                          </w:p>
                        </w:txbxContent>
                      </v:textbox>
                      <w10:wrap anchorx="page" anchory="page"/>
                    </v:rect>
                  </w:pict>
                </mc:Fallback>
              </mc:AlternateContent>
            </w:r>
          </w:p>
          <w:p w:rsidR="00B632CB" w:rsidRPr="000D49A8" w:rsidRDefault="002E77ED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sz w:val="20"/>
                <w:szCs w:val="20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03200</wp:posOffset>
                      </wp:positionH>
                      <wp:positionV relativeFrom="paragraph">
                        <wp:posOffset>86360</wp:posOffset>
                      </wp:positionV>
                      <wp:extent cx="352425" cy="0"/>
                      <wp:effectExtent l="18415" t="58420" r="10160" b="55880"/>
                      <wp:wrapNone/>
                      <wp:docPr id="26" name="AutoShape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524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FB15EA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0" o:spid="_x0000_s1026" type="#_x0000_t32" style="position:absolute;margin-left:16pt;margin-top:6.8pt;width:27.75pt;height:0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">
                      <v:stroke endarrow="block"/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913130</wp:posOffset>
                      </wp:positionH>
                      <wp:positionV relativeFrom="paragraph">
                        <wp:posOffset>46355</wp:posOffset>
                      </wp:positionV>
                      <wp:extent cx="314325" cy="0"/>
                      <wp:effectExtent l="13970" t="56515" r="14605" b="57785"/>
                      <wp:wrapNone/>
                      <wp:docPr id="25" name="AutoShap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43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35852B" id="AutoShape 49" o:spid="_x0000_s1026" type="#_x0000_t32" style="position:absolute;margin-left:71.9pt;margin-top:3.65pt;width:24.7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">
                      <v:stroke endarrow="block"/>
                    </v:shape>
                  </w:pict>
                </mc:Fallback>
              </mc:AlternateContent>
            </w:r>
          </w:p>
          <w:p w:rsidR="00B632CB" w:rsidRPr="000D49A8" w:rsidRDefault="00B632CB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الرابع  (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B632CB" w:rsidRPr="00E7188E" w:rsidRDefault="00B632CB" w:rsidP="00B632CB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620" w:dyaOrig="279">
                <v:shape id="_x0000_i1026" type="#_x0000_t75" style="width:41pt;height:17.7pt" o:ole="">
                  <v:imagedata r:id="rId11" o:title=""/>
                </v:shape>
                <o:OLEObject Type="Embed" ProgID="Equation.DSMT4" ShapeID="_x0000_i1026" DrawAspect="Content" ObjectID="_1607692165" r:id="rId12"/>
              </w:object>
            </w:r>
            <w:r w:rsidRPr="00E7188E">
              <w:rPr>
                <w:rFonts w:ascii="Tahoma" w:hAnsi="Tahoma" w:cs="Tahoma" w:hint="cs"/>
                <w:rtl/>
              </w:rPr>
              <w:t xml:space="preserve"> </w:t>
            </w:r>
            <w:proofErr w:type="gramStart"/>
            <w:r w:rsidRPr="00E7188E">
              <w:rPr>
                <w:rFonts w:ascii="Tahoma" w:hAnsi="Tahoma" w:cs="Tahoma" w:hint="cs"/>
                <w:rtl/>
              </w:rPr>
              <w:t xml:space="preserve">مثلث </w:t>
            </w:r>
            <w:r>
              <w:rPr>
                <w:rFonts w:ascii="Tahoma" w:hAnsi="Tahoma" w:cs="Tahoma" w:hint="cs"/>
                <w:rtl/>
              </w:rPr>
              <w:t xml:space="preserve"> قائم</w:t>
            </w:r>
            <w:proofErr w:type="gramEnd"/>
            <w:r>
              <w:rPr>
                <w:rFonts w:ascii="Tahoma" w:hAnsi="Tahoma" w:cs="Tahoma" w:hint="cs"/>
                <w:rtl/>
              </w:rPr>
              <w:t xml:space="preserve"> في </w:t>
            </w:r>
            <w:r w:rsidRPr="00B632CB">
              <w:rPr>
                <w:rFonts w:ascii="Tahoma" w:hAnsi="Tahoma" w:cs="Tahoma"/>
                <w:bCs/>
                <w:position w:val="-6"/>
                <w:lang w:bidi="ar-DZ"/>
              </w:rPr>
              <w:object w:dxaOrig="260" w:dyaOrig="279">
                <v:shape id="_x0000_i1027" type="#_x0000_t75" style="width:17.7pt;height:17.7pt" o:ole="">
                  <v:imagedata r:id="rId13" o:title=""/>
                </v:shape>
                <o:OLEObject Type="Embed" ProgID="Equation.DSMT4" ShapeID="_x0000_i1027" DrawAspect="Content" ObjectID="_1607692166" r:id="rId14"/>
              </w:object>
            </w:r>
            <w:r w:rsidRPr="00E7188E">
              <w:rPr>
                <w:rFonts w:ascii="Tahoma" w:hAnsi="Tahoma" w:cs="Tahoma" w:hint="cs"/>
                <w:rtl/>
              </w:rPr>
              <w:t xml:space="preserve">بحيث : </w:t>
            </w:r>
            <w:r w:rsidR="00C86F45" w:rsidRPr="00C86F45">
              <w:rPr>
                <w:rFonts w:ascii="Tahoma" w:hAnsi="Tahoma" w:cs="Tahoma"/>
                <w:bCs/>
                <w:position w:val="-6"/>
                <w:lang w:bidi="ar-DZ"/>
              </w:rPr>
              <w:object w:dxaOrig="1080" w:dyaOrig="279">
                <v:shape id="_x0000_i1028" type="#_x0000_t75" style="width:1in;height:17.7pt" o:ole="">
                  <v:imagedata r:id="rId15" o:title=""/>
                </v:shape>
                <o:OLEObject Type="Embed" ProgID="Equation.DSMT4" ShapeID="_x0000_i1028" DrawAspect="Content" ObjectID="_1607692167" r:id="rId16"/>
              </w:object>
            </w:r>
            <w:r w:rsidRPr="00E7188E">
              <w:rPr>
                <w:rFonts w:ascii="Tahoma" w:hAnsi="Tahoma" w:cs="Tahoma" w:hint="cs"/>
                <w:rtl/>
              </w:rPr>
              <w:t xml:space="preserve"> ، </w:t>
            </w:r>
            <w:r w:rsidR="00C86F45"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300" w:dyaOrig="320">
                <v:shape id="_x0000_i1029" type="#_x0000_t75" style="width:81.95pt;height:21.05pt" o:ole="">
                  <v:imagedata r:id="rId17" o:title=""/>
                </v:shape>
                <o:OLEObject Type="Embed" ProgID="Equation.DSMT4" ShapeID="_x0000_i1029" DrawAspect="Content" ObjectID="_1607692168" r:id="rId18"/>
              </w:object>
            </w:r>
            <w:r w:rsidRPr="00E7188E">
              <w:rPr>
                <w:rFonts w:ascii="Tahoma" w:hAnsi="Tahoma" w:cs="Tahoma" w:hint="cs"/>
                <w:rtl/>
              </w:rPr>
              <w:t xml:space="preserve"> ، .</w:t>
            </w:r>
          </w:p>
          <w:p w:rsidR="00B632CB" w:rsidRPr="00E7188E" w:rsidRDefault="00B632CB" w:rsidP="00B632CB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الطول </w:t>
            </w:r>
            <w:r w:rsidRPr="00B632CB">
              <w:rPr>
                <w:rFonts w:ascii="Tahoma" w:hAnsi="Tahoma" w:cs="Tahoma"/>
                <w:bCs/>
                <w:position w:val="-6"/>
                <w:lang w:bidi="ar-DZ"/>
              </w:rPr>
              <w:object w:dxaOrig="440" w:dyaOrig="279">
                <v:shape id="_x0000_i1030" type="#_x0000_t75" style="width:28.8pt;height:17.7pt" o:ole="">
                  <v:imagedata r:id="rId19" o:title=""/>
                </v:shape>
                <o:OLEObject Type="Embed" ProgID="Equation.DSMT4" ShapeID="_x0000_i1030" DrawAspect="Content" ObjectID="_1607692169" r:id="rId20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B632CB" w:rsidRPr="00E7188E" w:rsidRDefault="00B632CB" w:rsidP="00B632CB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 </w:t>
            </w:r>
            <w:r w:rsidRPr="00B632CB">
              <w:rPr>
                <w:rFonts w:ascii="Tahoma" w:hAnsi="Tahoma" w:cs="Tahoma"/>
                <w:bCs/>
                <w:position w:val="-6"/>
                <w:lang w:bidi="ar-DZ"/>
              </w:rPr>
              <w:object w:dxaOrig="620" w:dyaOrig="360">
                <v:shape id="_x0000_i1031" type="#_x0000_t75" style="width:41pt;height:23.25pt" o:ole="">
                  <v:imagedata r:id="rId21" o:title=""/>
                </v:shape>
                <o:OLEObject Type="Embed" ProgID="Equation.DSMT4" ShapeID="_x0000_i1031" DrawAspect="Content" ObjectID="_1607692170" r:id="rId22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</w:t>
            </w:r>
            <w:r>
              <w:rPr>
                <w:rFonts w:ascii="Tahoma" w:hAnsi="Tahoma" w:cs="Tahoma" w:hint="cs"/>
                <w:rtl/>
                <w:lang w:bidi="ar-DZ"/>
              </w:rPr>
              <w:t>الدرجة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:rsidR="00E7188E" w:rsidRPr="00E7188E" w:rsidRDefault="00E7188E" w:rsidP="00B632CB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rtl/>
                <w:lang w:bidi="ar-DZ"/>
              </w:rPr>
            </w:pPr>
          </w:p>
        </w:tc>
      </w:tr>
      <w:tr w:rsidR="00E7188E" w:rsidTr="0019008A">
        <w:trPr>
          <w:trHeight w:val="525"/>
        </w:trPr>
        <w:tc>
          <w:tcPr>
            <w:tcW w:w="8132" w:type="dxa"/>
            <w:tcBorders>
              <w:top w:val="doub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E7188E" w:rsidRDefault="002E77ED" w:rsidP="0019008A">
            <w:pPr>
              <w:pStyle w:val="Paragraphedeliste"/>
              <w:bidi/>
              <w:ind w:left="0"/>
              <w:jc w:val="both"/>
              <w:rPr>
                <w:rFonts w:ascii="Tahoma" w:hAnsi="Tahoma" w:cs="MCS Jeddah E_U 3d." w:hint="cs"/>
                <w:b/>
                <w:bCs/>
                <w:u w:val="single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1565910</wp:posOffset>
                      </wp:positionH>
                      <wp:positionV relativeFrom="paragraph">
                        <wp:posOffset>6985</wp:posOffset>
                      </wp:positionV>
                      <wp:extent cx="2228850" cy="304800"/>
                      <wp:effectExtent l="19050" t="26035" r="19050" b="21590"/>
                      <wp:wrapNone/>
                      <wp:docPr id="24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008A" w:rsidRPr="0019008A" w:rsidRDefault="0019008A" w:rsidP="0019008A">
                                  <w:pPr>
                                    <w:jc w:val="center"/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proofErr w:type="spellStart"/>
                                  <w:r w:rsidRPr="0019008A"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إنتهى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" o:spid="_x0000_s1039" type="#_x0000_t202" style="position:absolute;left:0;text-align:left;margin-left:123.3pt;margin-top:.55pt;width:175.5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" strokeweight="3pt">
                      <v:stroke linestyle="thinThin"/>
                      <v:textbox>
                        <w:txbxContent>
                          <w:p w:rsidR="0019008A" w:rsidRPr="0019008A" w:rsidRDefault="0019008A" w:rsidP="0019008A">
                            <w:pPr>
                              <w:jc w:val="center"/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19008A"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نتهى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0E13D1" w:rsidTr="0019008A">
        <w:trPr>
          <w:trHeight w:val="1829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0D49A8" w:rsidRDefault="002E77ED" w:rsidP="0019008A">
            <w:pPr>
              <w:bidi/>
              <w:rPr>
                <w:rFonts w:hint="cs"/>
                <w:rtl/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>
                      <wp:simplePos x="0" y="0"/>
                      <wp:positionH relativeFrom="column">
                        <wp:posOffset>78105</wp:posOffset>
                      </wp:positionH>
                      <wp:positionV relativeFrom="paragraph">
                        <wp:posOffset>51435</wp:posOffset>
                      </wp:positionV>
                      <wp:extent cx="2028825" cy="476885"/>
                      <wp:effectExtent l="32385" t="31750" r="34290" b="34290"/>
                      <wp:wrapNone/>
                      <wp:docPr id="23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28825" cy="47688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044F45C1" id="AutoShape 21" o:spid="_x0000_s1026" style="position:absolute;margin-left:6.15pt;margin-top:4.05pt;width:159.75pt;height:37.5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144780</wp:posOffset>
                      </wp:positionV>
                      <wp:extent cx="1778635" cy="291465"/>
                      <wp:effectExtent l="7620" t="10795" r="13970" b="12065"/>
                      <wp:wrapNone/>
                      <wp:docPr id="22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7863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KacstDecorative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 xml:space="preserve">السنة الدراسية:2015 /2016 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40" type="#_x0000_t202" style="position:absolute;left:0;text-align:left;margin-left:18.45pt;margin-top:11.4pt;width:140.05pt;height:22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cs="KacstDecorative" w:hint="cs"/>
                                <w:sz w:val="24"/>
                                <w:szCs w:val="24"/>
                                <w:lang w:bidi="ar-DZ"/>
                              </w:rPr>
                            </w:pPr>
                            <w:r w:rsidRPr="005B5334">
                              <w:rPr>
                                <w:rFonts w:cs="KacstDecorative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 xml:space="preserve">السنة الدراسية:2015 /2016 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580640</wp:posOffset>
                      </wp:positionH>
                      <wp:positionV relativeFrom="paragraph">
                        <wp:posOffset>137795</wp:posOffset>
                      </wp:positionV>
                      <wp:extent cx="2346325" cy="298450"/>
                      <wp:effectExtent l="10795" t="13335" r="5080" b="12065"/>
                      <wp:wrapNone/>
                      <wp:docPr id="21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46325" cy="2984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0D49A8" w:rsidRDefault="000D49A8" w:rsidP="000D49A8">
                                  <w:pPr>
                                    <w:jc w:val="right"/>
                                    <w:rPr>
                                      <w:rFonts w:cs="KacstDecorative"/>
                                      <w:sz w:val="24"/>
                                      <w:szCs w:val="24"/>
                                    </w:rPr>
                                  </w:pPr>
                                  <w:r w:rsidRPr="000D49A8">
                                    <w:rPr>
                                      <w:rFonts w:eastAsia="Times New Roman" w:cs="KacstDecorative" w:hint="cs"/>
                                      <w:sz w:val="24"/>
                                      <w:szCs w:val="24"/>
                                      <w:rtl/>
                                    </w:rPr>
                                    <w:t xml:space="preserve">متوسطة عين السبع على    ـ الغزوات ـ 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41" type="#_x0000_t202" style="position:absolute;left:0;text-align:left;margin-left:203.2pt;margin-top:10.85pt;width:184.75pt;height:23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" strokecolor="white">
                      <v:textbox>
                        <w:txbxContent>
                          <w:p w:rsidR="000D49A8" w:rsidRPr="000D49A8" w:rsidRDefault="000D49A8" w:rsidP="000D49A8">
                            <w:pPr>
                              <w:jc w:val="right"/>
                              <w:rPr>
                                <w:rFonts w:cs="KacstDecorative"/>
                                <w:sz w:val="24"/>
                                <w:szCs w:val="24"/>
                              </w:rPr>
                            </w:pPr>
                            <w:r w:rsidRPr="000D49A8">
                              <w:rPr>
                                <w:rFonts w:eastAsia="Times New Roman" w:cs="KacstDecorative" w:hint="cs"/>
                                <w:sz w:val="24"/>
                                <w:szCs w:val="24"/>
                                <w:rtl/>
                              </w:rPr>
                              <w:t xml:space="preserve">متوسطة عين السبع على    ـ الغزوات ـ 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>
                      <wp:simplePos x="0" y="0"/>
                      <wp:positionH relativeFrom="column">
                        <wp:posOffset>2396490</wp:posOffset>
                      </wp:positionH>
                      <wp:positionV relativeFrom="paragraph">
                        <wp:posOffset>71120</wp:posOffset>
                      </wp:positionV>
                      <wp:extent cx="2600325" cy="476250"/>
                      <wp:effectExtent l="36195" t="32385" r="40005" b="34290"/>
                      <wp:wrapNone/>
                      <wp:docPr id="20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00325" cy="47625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0EB00C1" id="AutoShape 22" o:spid="_x0000_s1026" style="position:absolute;margin-left:188.7pt;margin-top:5.6pt;width:204.75pt;height:37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2E77ED" w:rsidP="000D49A8">
            <w:pPr>
              <w:bidi/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303530</wp:posOffset>
                      </wp:positionV>
                      <wp:extent cx="1074420" cy="377825"/>
                      <wp:effectExtent l="36195" t="33655" r="32385" b="36195"/>
                      <wp:wrapNone/>
                      <wp:docPr id="19" name="AutoShap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74420" cy="37782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75A9924C" id="AutoShape 20" o:spid="_x0000_s1026" style="position:absolute;margin-left:18.45pt;margin-top:23.9pt;width:84.6pt;height:29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g6D0wIAAMI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0048" behindDoc="0" locked="0" layoutInCell="1" allowOverlap="1">
                      <wp:simplePos x="0" y="0"/>
                      <wp:positionH relativeFrom="column">
                        <wp:posOffset>1491615</wp:posOffset>
                      </wp:positionH>
                      <wp:positionV relativeFrom="paragraph">
                        <wp:posOffset>311785</wp:posOffset>
                      </wp:positionV>
                      <wp:extent cx="1317625" cy="369570"/>
                      <wp:effectExtent l="36195" t="32385" r="36830" b="36195"/>
                      <wp:wrapNone/>
                      <wp:docPr id="18" name="AutoShape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7625" cy="36957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638F0C6" id="AutoShape 18" o:spid="_x0000_s1026" style="position:absolute;margin-left:117.45pt;margin-top:24.55pt;width:103.75pt;height:29.1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D49A8" w:rsidRDefault="002E77ED" w:rsidP="00E7188E">
            <w:pPr>
              <w:bidi/>
              <w:rPr>
                <w:lang w:bidi="ar-DZ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56515</wp:posOffset>
                      </wp:positionV>
                      <wp:extent cx="935990" cy="241300"/>
                      <wp:effectExtent l="12700" t="5080" r="13335" b="10795"/>
                      <wp:wrapNone/>
                      <wp:docPr id="17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35990" cy="241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D49A8">
                                  <w:pPr>
                                    <w:jc w:val="right"/>
                                    <w:rPr>
                                      <w:rFonts w:ascii="XB Titre" w:hAnsi="XB Titre" w:cs="XB Titre"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ascii="XB Titre" w:hAnsi="XB Titre" w:cs="XB Titre"/>
                                      <w:rtl/>
                                      <w:lang w:bidi="ar-DZ"/>
                                    </w:rPr>
                                    <w:t>المدة: 1 ساعة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42" type="#_x0000_t202" style="position:absolute;left:0;text-align:left;margin-left:24.85pt;margin-top:4.45pt;width:73.7pt;height:1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" strokecolor="white">
                      <v:textbox>
                        <w:txbxContent>
                          <w:p w:rsidR="000D49A8" w:rsidRPr="005B5334" w:rsidRDefault="000D49A8" w:rsidP="000D49A8">
                            <w:pPr>
                              <w:jc w:val="right"/>
                              <w:rPr>
                                <w:rFonts w:ascii="XB Titre" w:hAnsi="XB Titre" w:cs="XB Titre"/>
                                <w:lang w:bidi="ar-DZ"/>
                              </w:rPr>
                            </w:pPr>
                            <w:r w:rsidRPr="005B5334">
                              <w:rPr>
                                <w:rFonts w:ascii="XB Titre" w:hAnsi="XB Titre" w:cs="XB Titre"/>
                                <w:rtl/>
                                <w:lang w:bidi="ar-DZ"/>
                              </w:rPr>
                              <w:t>المدة: 1 ساعة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613535</wp:posOffset>
                      </wp:positionH>
                      <wp:positionV relativeFrom="paragraph">
                        <wp:posOffset>17145</wp:posOffset>
                      </wp:positionV>
                      <wp:extent cx="1014730" cy="299720"/>
                      <wp:effectExtent l="5715" t="13335" r="8255" b="10795"/>
                      <wp:wrapNone/>
                      <wp:docPr id="16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14730" cy="2997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5B5334" w:rsidRDefault="000D49A8" w:rsidP="00073BE1">
                                  <w:pPr>
                                    <w:jc w:val="center"/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الفرض رقم 0</w:t>
                                  </w:r>
                                  <w:r w:rsidR="00073BE1">
                                    <w:rPr>
                                      <w:rFonts w:cs="Mohareb 1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4</w:t>
                                  </w:r>
                                </w:p>
                                <w:p w:rsidR="000D49A8" w:rsidRPr="00824152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43" type="#_x0000_t202" style="position:absolute;left:0;text-align:left;margin-left:127.05pt;margin-top:1.35pt;width:79.9pt;height:23.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" strokecolor="white">
                      <v:textbox>
                        <w:txbxContent>
                          <w:p w:rsidR="000D49A8" w:rsidRPr="005B5334" w:rsidRDefault="000D49A8" w:rsidP="00073BE1">
                            <w:pPr>
                              <w:jc w:val="center"/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r w:rsidRPr="005B5334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الفرض رقم 0</w:t>
                            </w:r>
                            <w:r w:rsidR="00073BE1">
                              <w:rPr>
                                <w:rFonts w:cs="Mohareb 1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4</w:t>
                            </w:r>
                          </w:p>
                          <w:p w:rsidR="000D49A8" w:rsidRPr="00824152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164840</wp:posOffset>
                      </wp:positionH>
                      <wp:positionV relativeFrom="paragraph">
                        <wp:posOffset>66040</wp:posOffset>
                      </wp:positionV>
                      <wp:extent cx="1732280" cy="301625"/>
                      <wp:effectExtent l="13970" t="5080" r="6350" b="7620"/>
                      <wp:wrapNone/>
                      <wp:docPr id="15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3228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49A8" w:rsidRPr="00FC53A8" w:rsidRDefault="000D49A8" w:rsidP="00073BE1">
                                  <w:pPr>
                                    <w:jc w:val="right"/>
                                    <w:rPr>
                                      <w:rFonts w:cs="Hesham Bold" w:hint="cs"/>
                                      <w:b/>
                                      <w:bCs/>
                                      <w:lang w:bidi="ar-DZ"/>
                                    </w:rPr>
                                  </w:pPr>
                                  <w:r w:rsidRPr="005B5334">
                                    <w:rPr>
                                      <w:rFonts w:cs="B Koodak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تاريخ الفرض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/</w:t>
                                  </w:r>
                                  <w:proofErr w:type="gramStart"/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:</w:t>
                                  </w:r>
                                  <w:proofErr w:type="gramEnd"/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</w:t>
                                  </w:r>
                                  <w:r w:rsidR="00073BE1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18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 /</w:t>
                                  </w:r>
                                  <w:r w:rsidR="00073BE1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02</w:t>
                                  </w:r>
                                  <w:r w:rsidRPr="00FC53A8"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 xml:space="preserve">/ </w:t>
                                  </w:r>
                                  <w:r>
                                    <w:rPr>
                                      <w:rFonts w:cs="Hesham Bold" w:hint="cs"/>
                                      <w:b/>
                                      <w:bCs/>
                                      <w:rtl/>
                                      <w:lang w:bidi="ar-DZ"/>
                                    </w:rPr>
                                    <w:t>2016</w:t>
                                  </w:r>
                                </w:p>
                                <w:p w:rsidR="000D49A8" w:rsidRDefault="000D49A8" w:rsidP="000D49A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44" type="#_x0000_t202" style="position:absolute;left:0;text-align:left;margin-left:249.2pt;margin-top:5.2pt;width:136.4pt;height:23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" strokecolor="white">
                      <v:textbox>
                        <w:txbxContent>
                          <w:p w:rsidR="000D49A8" w:rsidRPr="00FC53A8" w:rsidRDefault="000D49A8" w:rsidP="00073BE1">
                            <w:pPr>
                              <w:jc w:val="right"/>
                              <w:rPr>
                                <w:rFonts w:cs="Hesham Bold" w:hint="cs"/>
                                <w:b/>
                                <w:bCs/>
                                <w:lang w:bidi="ar-DZ"/>
                              </w:rPr>
                            </w:pPr>
                            <w:r w:rsidRPr="005B5334">
                              <w:rPr>
                                <w:rFonts w:cs="B Koodak" w:hint="cs"/>
                                <w:b/>
                                <w:bCs/>
                                <w:rtl/>
                                <w:lang w:bidi="ar-DZ"/>
                              </w:rPr>
                              <w:t>تاريخ الفرض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/</w:t>
                            </w:r>
                            <w:proofErr w:type="gramStart"/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:</w:t>
                            </w:r>
                            <w:proofErr w:type="gramEnd"/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</w:t>
                            </w:r>
                            <w:r w:rsidR="00073BE1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18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 /</w:t>
                            </w:r>
                            <w:r w:rsidR="00073BE1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02</w:t>
                            </w:r>
                            <w:r w:rsidRPr="00FC53A8"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 xml:space="preserve">/ </w:t>
                            </w:r>
                            <w:r>
                              <w:rPr>
                                <w:rFonts w:cs="Hesham Bold" w:hint="cs"/>
                                <w:b/>
                                <w:bCs/>
                                <w:rtl/>
                                <w:lang w:bidi="ar-DZ"/>
                              </w:rPr>
                              <w:t>2016</w:t>
                            </w:r>
                          </w:p>
                          <w:p w:rsidR="000D49A8" w:rsidRDefault="000D49A8" w:rsidP="000D49A8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>
                      <wp:simplePos x="0" y="0"/>
                      <wp:positionH relativeFrom="column">
                        <wp:posOffset>3042920</wp:posOffset>
                      </wp:positionH>
                      <wp:positionV relativeFrom="paragraph">
                        <wp:posOffset>-1905</wp:posOffset>
                      </wp:positionV>
                      <wp:extent cx="1953895" cy="423545"/>
                      <wp:effectExtent l="34925" t="32385" r="40005" b="39370"/>
                      <wp:wrapNone/>
                      <wp:docPr id="14" name="AutoShap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53895" cy="4235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w14:anchorId="67250C70" id="AutoShape 19" o:spid="_x0000_s1026" style="position:absolute;margin-left:239.6pt;margin-top:-.15pt;width:153.85pt;height:33.3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</w:tc>
      </w:tr>
      <w:tr w:rsidR="000E13D1" w:rsidTr="00672EF3">
        <w:trPr>
          <w:trHeight w:val="8313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375CEA" w:rsidRDefault="00375CEA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jc w:val="center"/>
              <w:rPr>
                <w:rFonts w:ascii="Tahoma" w:hAnsi="Tahoma" w:cs="MCS Jeddah E_U 3d."/>
                <w:sz w:val="56"/>
                <w:szCs w:val="56"/>
              </w:rPr>
            </w:pPr>
            <w:r>
              <w:rPr>
                <w:rFonts w:ascii="Tahoma" w:hAnsi="Tahoma" w:cs="MCS Jeddah E_U 3d." w:hint="cs"/>
                <w:sz w:val="56"/>
                <w:szCs w:val="56"/>
              </w:rPr>
              <w:sym w:font="Wingdings" w:char="F082"/>
            </w:r>
          </w:p>
          <w:p w:rsidR="000D49A8" w:rsidRPr="000D49A8" w:rsidRDefault="000D49A8" w:rsidP="00375CEA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التمرين الأول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(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0D49A8" w:rsidRPr="000D49A8" w:rsidRDefault="00375CEA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w:object w:dxaOrig="1440" w:dyaOrig="1440">
                <v:shape id="_x0000_s1080" type="#_x0000_t75" style="position:absolute;left:0;text-align:left;margin-left:10.55pt;margin-top:8.25pt;width:258.25pt;height:43.95pt;z-index:251673600">
                  <v:imagedata r:id="rId23" o:title=""/>
                </v:shape>
                <o:OLEObject Type="Embed" ProgID="Equation.DSMT4" ShapeID="_x0000_s1080" DrawAspect="Content" ObjectID="_1607692179" r:id="rId24"/>
              </w:object>
            </w:r>
          </w:p>
          <w:p w:rsidR="00C86F45" w:rsidRPr="00E7188E" w:rsidRDefault="00C86F45" w:rsidP="00C86F45">
            <w:pPr>
              <w:numPr>
                <w:ilvl w:val="0"/>
                <w:numId w:val="2"/>
              </w:numPr>
              <w:tabs>
                <w:tab w:val="left" w:pos="515"/>
              </w:tabs>
              <w:bidi/>
              <w:spacing w:after="0" w:line="240" w:lineRule="auto"/>
              <w:ind w:left="374" w:right="-1276" w:hanging="142"/>
              <w:rPr>
                <w:rFonts w:ascii="Tahoma" w:hAnsi="Tahoma" w:cs="Tahoma"/>
                <w:rtl/>
                <w:lang w:bidi="ar-DZ"/>
              </w:rPr>
            </w:pPr>
            <w:proofErr w:type="spellStart"/>
            <w:r>
              <w:rPr>
                <w:rFonts w:ascii="Tahoma" w:hAnsi="Tahoma" w:cs="Tahoma" w:hint="cs"/>
                <w:rtl/>
                <w:lang w:bidi="ar-DZ"/>
              </w:rPr>
              <w:t>إحدف</w:t>
            </w:r>
            <w:proofErr w:type="spellEnd"/>
            <w:r>
              <w:rPr>
                <w:rFonts w:ascii="Tahoma" w:hAnsi="Tahoma" w:cs="Tahoma" w:hint="cs"/>
                <w:rtl/>
                <w:lang w:bidi="ar-DZ"/>
              </w:rPr>
              <w:t xml:space="preserve"> الاقواس مما يلي:</w:t>
            </w:r>
          </w:p>
          <w:p w:rsidR="000D49A8" w:rsidRPr="000D49A8" w:rsidRDefault="000D49A8" w:rsidP="000D49A8">
            <w:pPr>
              <w:autoSpaceDE w:val="0"/>
              <w:autoSpaceDN w:val="0"/>
              <w:bidi/>
              <w:adjustRightInd w:val="0"/>
              <w:spacing w:after="0" w:line="240" w:lineRule="auto"/>
              <w:ind w:right="-62"/>
              <w:rPr>
                <w:rFonts w:ascii="Tahoma" w:hAnsi="Tahoma" w:cs="Tahoma"/>
                <w:sz w:val="24"/>
                <w:szCs w:val="24"/>
                <w:rtl/>
              </w:rPr>
            </w:pPr>
          </w:p>
          <w:p w:rsidR="000D49A8" w:rsidRDefault="000D49A8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  <w:lang w:bidi="ar-DZ"/>
              </w:rPr>
              <w:t>الثاني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(  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E7188E" w:rsidRPr="000D49A8" w:rsidRDefault="00110558" w:rsidP="00E7188E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/>
                <w:sz w:val="20"/>
                <w:szCs w:val="20"/>
                <w:rtl/>
              </w:rPr>
            </w:pPr>
            <w:r w:rsidRPr="00E7188E">
              <w:rPr>
                <w:noProof/>
                <w:rtl/>
                <w:lang w:eastAsia="fr-FR"/>
              </w:rPr>
              <w:object w:dxaOrig="1440" w:dyaOrig="1440">
                <v:shape id="_x0000_s1041" type="#_x0000_t75" style="position:absolute;left:0;text-align:left;margin-left:67.7pt;margin-top:4.3pt;width:176.75pt;height:48.9pt;z-index:251649024">
                  <v:imagedata r:id="rId25" o:title=""/>
                </v:shape>
                <o:OLEObject Type="Embed" ProgID="Equation.DSMT4" ShapeID="_x0000_s1041" DrawAspect="Content" ObjectID="_1607692180" r:id="rId26"/>
              </w:object>
            </w:r>
          </w:p>
          <w:p w:rsidR="000D49A8" w:rsidRDefault="000D49A8" w:rsidP="0011055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t xml:space="preserve"> </w:t>
            </w:r>
            <w:r w:rsidRPr="00E7188E">
              <w:sym w:font="Wingdings 2" w:char="F075"/>
            </w:r>
            <w:r w:rsidR="00110558">
              <w:rPr>
                <w:rFonts w:ascii="Tahoma" w:hAnsi="Tahoma" w:cs="Tahoma" w:hint="cs"/>
                <w:rtl/>
                <w:lang w:bidi="ar-DZ"/>
              </w:rPr>
              <w:t>أنشر العبارتين الآتيتين</w:t>
            </w:r>
          </w:p>
          <w:p w:rsidR="00110558" w:rsidRPr="00E7188E" w:rsidRDefault="00110558" w:rsidP="0011055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</w:p>
          <w:p w:rsidR="000D49A8" w:rsidRPr="00E7188E" w:rsidRDefault="000D49A8" w:rsidP="000D49A8">
            <w:pPr>
              <w:bidi/>
              <w:spacing w:after="0" w:line="240" w:lineRule="auto"/>
              <w:ind w:left="870" w:hanging="445"/>
              <w:jc w:val="center"/>
              <w:rPr>
                <w:rFonts w:ascii="Tahoma" w:hAnsi="Tahoma" w:cs="Tahoma" w:hint="cs"/>
                <w:rtl/>
                <w:lang w:bidi="ar-DZ"/>
              </w:rPr>
            </w:pPr>
          </w:p>
          <w:p w:rsidR="00110558" w:rsidRDefault="002E77ED" w:rsidP="00B632CB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>
              <w:rPr>
                <w:rFonts w:ascii="Tahoma" w:hAnsi="Tahoma" w:cs="Tahoma" w:hint="cs"/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1308735</wp:posOffset>
                      </wp:positionH>
                      <wp:positionV relativeFrom="paragraph">
                        <wp:posOffset>78740</wp:posOffset>
                      </wp:positionV>
                      <wp:extent cx="304800" cy="347980"/>
                      <wp:effectExtent l="5715" t="49530" r="51435" b="12065"/>
                      <wp:wrapNone/>
                      <wp:docPr id="13" name="AutoShape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304800" cy="3479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0EB315" id="AutoShape 59" o:spid="_x0000_s1026" type="#_x0000_t32" style="position:absolute;margin-left:103.05pt;margin-top:6.2pt;width:24pt;height:27.4pt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">
                      <v:stroke endarrow="block"/>
                    </v:shape>
                  </w:pict>
                </mc:Fallback>
              </mc:AlternateContent>
            </w:r>
          </w:p>
          <w:p w:rsidR="000D49A8" w:rsidRPr="00E7188E" w:rsidRDefault="000D49A8" w:rsidP="00110558">
            <w:pPr>
              <w:bidi/>
              <w:spacing w:after="0" w:line="240" w:lineRule="auto"/>
              <w:ind w:left="870" w:hanging="445"/>
              <w:rPr>
                <w:rFonts w:ascii="Tahoma" w:hAnsi="Tahoma" w:cs="Tahoma" w:hint="cs"/>
                <w:rtl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                         </w:t>
            </w: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t xml:space="preserve"> </w:t>
            </w:r>
          </w:p>
          <w:p w:rsidR="000D49A8" w:rsidRPr="000D49A8" w:rsidRDefault="002E77ED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page">
                        <wp:posOffset>999490</wp:posOffset>
                      </wp:positionH>
                      <wp:positionV relativeFrom="page">
                        <wp:posOffset>2553970</wp:posOffset>
                      </wp:positionV>
                      <wp:extent cx="309245" cy="199390"/>
                      <wp:effectExtent l="0" t="0" r="0" b="635"/>
                      <wp:wrapNone/>
                      <wp:docPr id="12" name="Rectangl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199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32CB" w:rsidRPr="00B632CB" w:rsidRDefault="00B632CB" w:rsidP="00B632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</w:pPr>
                                  <w:r w:rsidRPr="00B632CB">
                                    <w:rPr>
                                      <w:rFonts w:ascii="Tahoma" w:hAnsi="Tahoma" w:cs="Tahoma"/>
                                      <w:i/>
                                      <w:iCs/>
                                      <w:sz w:val="24"/>
                                    </w:rPr>
                                    <w:t>8cm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8" o:spid="_x0000_s1045" style="position:absolute;left:0;text-align:left;margin-left:78.7pt;margin-top:201.1pt;width:24.35pt;height:15.7pt;z-index:25166438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" filled="f" stroked="f">
                      <v:textbox inset="0,0,0,0">
                        <w:txbxContent>
                          <w:p w:rsidR="00B632CB" w:rsidRPr="00B632CB" w:rsidRDefault="00B632CB" w:rsidP="00B632CB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</w:pPr>
                            <w:r w:rsidRPr="00B632CB">
                              <w:rPr>
                                <w:rFonts w:ascii="Tahoma" w:hAnsi="Tahoma" w:cs="Tahoma"/>
                                <w:i/>
                                <w:iCs/>
                                <w:sz w:val="24"/>
                              </w:rPr>
                              <w:t>8cm</w:t>
                            </w:r>
                          </w:p>
                        </w:txbxContent>
                      </v:textbox>
                      <w10:wrap anchorx="page" anchory="page"/>
                    </v:rect>
                  </w:pict>
                </mc:Fallback>
              </mc:AlternateContent>
            </w: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501650</wp:posOffset>
                      </wp:positionH>
                      <wp:positionV relativeFrom="paragraph">
                        <wp:posOffset>20955</wp:posOffset>
                      </wp:positionV>
                      <wp:extent cx="1947545" cy="1273175"/>
                      <wp:effectExtent l="0" t="452755" r="0" b="0"/>
                      <wp:wrapNone/>
                      <wp:docPr id="6" name="Group 3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 rot="-2482988">
                                <a:off x="0" y="0"/>
                                <a:ext cx="1947545" cy="1273175"/>
                                <a:chOff x="3950" y="6558"/>
                                <a:chExt cx="3595" cy="2350"/>
                              </a:xfrm>
                            </wpg:grpSpPr>
                            <wps:wsp>
                              <wps:cNvPr id="7" name="GD_TEOval 9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4299" y="7329"/>
                                  <a:ext cx="0" cy="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B632CB" w:rsidRPr="004C21E9" w:rsidRDefault="00B632CB" w:rsidP="00B632CB">
                                    <w:pPr>
                                      <w:rPr>
                                        <w:color w:val="FFFFFF"/>
                                      </w:rPr>
                                    </w:pPr>
                                    <w:r w:rsidRPr="004C21E9">
                                      <w:rPr>
                                        <w:color w:val="FFFFFF"/>
                                      </w:rPr>
                                      <w:t>Options;Nom:LeCadre;Fond:faux;Cadre:faux;xmin:215;ymin:297.325;xmax:506.532;ymax:471.0422;MainLevee:faux;GrilleAimantee:faux;AfficheGrille:faux;echelleFigure:1;lGrille:1;hGrille:1|MultiPage1:0;TextBox16:B;OptionButton12:vrai;Label59:72.883:130.2879;;Label122:;Image1.BackColor:0;Image1.ControlTipText:Continu 0,75 pt;CheckBox5:faux;Image5.BackColor:16777215;TextBox66:50;OptionButton39:vrai;OptionButton40:faux;OptionButton49:faux;OptionButton50:faux;TextBox74:;CheckBox7:faux;CheckBox8:vrai;Label60:0,8715572:9,961947;Label62:;Label63:;Label68:0;0;Label87:7.86496:15.675|MultiPage1:0;TextBox16:A;OptionButton38:vrai;TextBox70:4;TextBox69:B;TextBox71:5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8,660254:-5,000001;Label62:;Label63:;Label68:;Label87:7.86496:15.675|MultiPage1:0;TextBox16:C;OptionButton38:vrai;TextBox70:3.356399;TextBox69:B;TextBox71:90;TextBox72:(BA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9,659258:-2,588192;Label62:;Label63:;Label68:;Label87:7.86496:15.675|MultiPage1:2;TextBox54:triCBA;TextBox55:CBA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34.81503:15.675|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Rectangle 3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618" y="8594"/>
                                  <a:ext cx="313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9" name="Rectangle 3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7231" y="6558"/>
                                  <a:ext cx="314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0" name="Rectangle 3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3950" y="7120"/>
                                  <a:ext cx="313" cy="3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632CB" w:rsidRPr="00B632CB" w:rsidRDefault="00B632CB" w:rsidP="00B632CB">
                                    <w:pPr>
                                      <w:spacing w:after="0" w:line="240" w:lineRule="auto"/>
                                      <w:jc w:val="center"/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</w:pPr>
                                    <w:r w:rsidRPr="00B632CB">
                                      <w:rPr>
                                        <w:rFonts w:ascii="Tahoma" w:hAnsi="Tahoma" w:cs="Tahoma"/>
                                        <w:i/>
                                        <w:iCs/>
                                        <w:color w:val="000000"/>
                                        <w:sz w:val="24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1" name="GD_PO$Rectangle 92$Freeform 9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4300" y="6815"/>
                                  <a:ext cx="2916" cy="1738"/>
                                </a:xfrm>
                                <a:custGeom>
                                  <a:avLst/>
                                  <a:gdLst>
                                    <a:gd name="T0" fmla="*/ 0 w 2916"/>
                                    <a:gd name="T1" fmla="*/ 514 h 1738"/>
                                    <a:gd name="T2" fmla="*/ 1458 w 2916"/>
                                    <a:gd name="T3" fmla="*/ 1737 h 1738"/>
                                    <a:gd name="T4" fmla="*/ 2915 w 2916"/>
                                    <a:gd name="T5" fmla="*/ 0 h 1738"/>
                                    <a:gd name="T6" fmla="*/ 0 w 2916"/>
                                    <a:gd name="T7" fmla="*/ 514 h 17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916" h="1738">
                                      <a:moveTo>
                                        <a:pt x="0" y="514"/>
                                      </a:moveTo>
                                      <a:lnTo>
                                        <a:pt x="1458" y="1737"/>
                                      </a:lnTo>
                                      <a:lnTo>
                                        <a:pt x="2915" y="0"/>
                                      </a:lnTo>
                                      <a:lnTo>
                                        <a:pt x="0" y="514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>
                                          <a:alpha val="50000"/>
                                        </a:srgbClr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0" o:spid="_x0000_s1046" style="position:absolute;left:0;text-align:left;margin-left:39.5pt;margin-top:1.65pt;width:153.35pt;height:100.25pt;rotation:-2712085fd;z-index:251662336" coordorigin="3950,6558" coordsize="3595,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">
                      <o:lock v:ext="edit" aspectratio="t"/>
                      <v:oval id="GD_TEOval 94" o:spid="_x0000_s1047" style="position:absolute;left:4299;top:7329;width:0;height: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>
                        <o:lock v:ext="edit" aspectratio="t"/>
                        <v:textbox>
                          <w:txbxContent>
                            <w:p w:rsidR="00B632CB" w:rsidRPr="004C21E9" w:rsidRDefault="00B632CB" w:rsidP="00B632CB">
                              <w:pPr>
                                <w:rPr>
                                  <w:color w:val="FFFFFF"/>
                                </w:rPr>
                              </w:pPr>
                              <w:r w:rsidRPr="004C21E9">
                                <w:rPr>
                                  <w:color w:val="FFFFFF"/>
                                </w:rPr>
                                <w:t>Options;Nom:LeCadre;Fond:faux;Cadre:faux;xmin:215;ymin:297.325;xmax:506.532;ymax:471.0422;MainLevee:faux;GrilleAimantee:faux;AfficheGrille:faux;echelleFigure:1;lGrille:1;hGrille:1|MultiPage1:0;TextBox16:B;OptionButton12:vrai;Label59:72.883:130.2879;;Label122:;Image1.BackColor:0;Image1.ControlTipText:Continu 0,75 pt;CheckBox5:faux;Image5.BackColor:16777215;TextBox66:50;OptionButton39:vrai;OptionButton40:faux;OptionButton49:faux;OptionButton50:faux;TextBox74:;CheckBox7:faux;CheckBox8:vrai;Label60:0,8715572:9,961947;Label62:;Label63:;Label68:0;0;Label87:7.86496:15.675|MultiPage1:0;TextBox16:A;OptionButton38:vrai;TextBox70:4;TextBox69:B;TextBox71:50;TextBox72:libre;Label58:° avec;Label76:0;;Label122:;Image1.BackColor:0;Image1.ControlTipText:Continu 0,75 pt;CheckBox5:faux;Image5.BackColor:16777215;TextBox66:50;OptionButton39:vrai;OptionButton40:faux;OptionButton49:faux;OptionButton50:faux;TextBox74:;CheckBox7:faux;CheckBox8:vrai;Label60:8,660254:-5,000001;Label62:;Label63:;Label68:;Label87:7.86496:15.675|MultiPage1:0;TextBox16:C;OptionButton38:vrai;TextBox70:3.356399;TextBox69:B;TextBox71:90;TextBox72:(BA);Label58:° avec;Label76:0;;Label122:;Image1.BackColor:0;Image1.ControlTipText:Continu 0,75 pt;CheckBox5:faux;Image5.BackColor:16777215;TextBox66:50;OptionButton39:vrai;OptionButton40:faux;OptionButton49:faux;OptionButton50:faux;TextBox74:;CheckBox7:faux;CheckBox8:vrai;Label60:-9,659258:-2,588192;Label62:;Label63:;Label68:;Label87:7.86496:15.675|MultiPage1:2;TextBox54:triCBA;TextBox55:CBA;OptionButton31:vrai;;Label122:;Image1.BackColor:0;Image1.ControlTipText:Continu 0,75 pt;CheckBox5:faux;Image5.BackColor:16777215;TextBox66:50;OptionButton39:vrai;OptionButton40:faux;OptionButton49:faux;OptionButton50:faux;TextBox74:;CheckBox7:vrai;CheckBox8:faux;Label60:-10:-10;Label62:;Label63:;Label68:;Label87:34.81503:15.675|</w:t>
                              </w:r>
                            </w:p>
                          </w:txbxContent>
                        </v:textbox>
                      </v:oval>
                      <v:rect id="Rectangle 32" o:spid="_x0000_s1048" style="position:absolute;left:5618;top:8594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L</w:t>
                              </w:r>
                            </w:p>
                          </w:txbxContent>
                        </v:textbox>
                      </v:rect>
                      <v:rect id="Rectangle 33" o:spid="_x0000_s1049" style="position:absolute;left:7231;top:6558;width:314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34" o:spid="_x0000_s1050" style="position:absolute;left:3950;top:7120;width:313;height: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" filled="f" stroked="f">
                        <o:lock v:ext="edit" aspectratio="t"/>
                        <v:textbox inset="0,0,0,0">
                          <w:txbxContent>
                            <w:p w:rsidR="00B632CB" w:rsidRPr="00B632CB" w:rsidRDefault="00B632CB" w:rsidP="00B632CB">
                              <w:pPr>
                                <w:spacing w:after="0" w:line="240" w:lineRule="auto"/>
                                <w:jc w:val="center"/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</w:pPr>
                              <w:r w:rsidRPr="00B632CB">
                                <w:rPr>
                                  <w:rFonts w:ascii="Tahoma" w:hAnsi="Tahoma" w:cs="Tahoma"/>
                                  <w:i/>
                                  <w:iCs/>
                                  <w:color w:val="000000"/>
                                  <w:sz w:val="24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shape id="GD_PO$Rectangle 92$Freeform 93" o:spid="_x0000_s1051" style="position:absolute;left:4300;top:6815;width:2916;height:1738;visibility:visible;mso-wrap-style:square;v-text-anchor:top" coordsize="2916,17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" path="m,514l1458,1737,2915,,,514xe" filled="f">
                        <v:fill opacity="32896f"/>
                        <v:path arrowok="t" o:connecttype="custom" o:connectlocs="0,514;1458,1737;2915,0;0,514" o:connectangles="0,0,0,0"/>
                        <o:lock v:ext="edit" aspectratio="t"/>
                      </v:shape>
                    </v:group>
                  </w:pict>
                </mc:Fallback>
              </mc:AlternateContent>
            </w:r>
            <w:r w:rsidR="000D49A8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الثالث </w:t>
            </w:r>
            <w:proofErr w:type="gramStart"/>
            <w:r w:rsidR="000D49A8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(  </w:t>
            </w:r>
            <w:proofErr w:type="gramEnd"/>
            <w:r w:rsidR="000D49A8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="000D49A8"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="000D49A8"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B632CB" w:rsidRDefault="002E77ED" w:rsidP="00B632CB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</w:pPr>
            <w:r>
              <w:rPr>
                <w:rFonts w:ascii="Tahoma" w:hAnsi="Tahoma" w:cs="Tahoma"/>
                <w:noProof/>
                <w:sz w:val="24"/>
                <w:szCs w:val="24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column">
                        <wp:posOffset>617220</wp:posOffset>
                      </wp:positionH>
                      <wp:positionV relativeFrom="paragraph">
                        <wp:posOffset>172720</wp:posOffset>
                      </wp:positionV>
                      <wp:extent cx="447675" cy="574040"/>
                      <wp:effectExtent l="57150" t="6350" r="9525" b="48260"/>
                      <wp:wrapNone/>
                      <wp:docPr id="5" name="AutoShape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47675" cy="57404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A21B20" id="AutoShape 60" o:spid="_x0000_s1026" type="#_x0000_t32" style="position:absolute;margin-left:48.6pt;margin-top:13.6pt;width:35.25pt;height:45.2pt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">
                      <v:stroke endarrow="block"/>
                    </v:shape>
                  </w:pict>
                </mc:Fallback>
              </mc:AlternateContent>
            </w:r>
            <w:r w:rsidR="00B632CB" w:rsidRPr="004C21E9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 xml:space="preserve">أنظر إلى الشكل </w:t>
            </w:r>
            <w:proofErr w:type="gramStart"/>
            <w:r w:rsidR="00B632CB" w:rsidRPr="004C21E9">
              <w:rPr>
                <w:rFonts w:ascii="Tahoma" w:hAnsi="Tahoma" w:cs="Tahoma"/>
                <w:sz w:val="24"/>
                <w:szCs w:val="24"/>
                <w:rtl/>
                <w:lang w:bidi="ar-DZ"/>
              </w:rPr>
              <w:t>المقابل :</w:t>
            </w:r>
            <w:proofErr w:type="gramEnd"/>
          </w:p>
          <w:p w:rsidR="00E7188E" w:rsidRDefault="00E7188E" w:rsidP="0019008A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</w:p>
          <w:p w:rsidR="00B632CB" w:rsidRPr="00E7188E" w:rsidRDefault="002E77ED" w:rsidP="00B632CB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page">
                        <wp:posOffset>1009015</wp:posOffset>
                      </wp:positionH>
                      <wp:positionV relativeFrom="page">
                        <wp:posOffset>3223260</wp:posOffset>
                      </wp:positionV>
                      <wp:extent cx="309245" cy="199390"/>
                      <wp:effectExtent l="0" t="2540" r="0" b="0"/>
                      <wp:wrapNone/>
                      <wp:docPr id="4" name="Rectangle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199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632CB" w:rsidRPr="00B632CB" w:rsidRDefault="00B632CB" w:rsidP="00B632C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</w:pPr>
                                  <w:r w:rsidRPr="00B632CB">
                                    <w:rPr>
                                      <w:rFonts w:ascii="Tahoma" w:hAnsi="Tahoma" w:cs="Tahoma"/>
                                      <w:sz w:val="24"/>
                                    </w:rPr>
                                    <w:t>40 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6" o:spid="_x0000_s1052" style="position:absolute;left:0;text-align:left;margin-left:79.45pt;margin-top:253.8pt;width:24.35pt;height:15.7pt;z-index:251663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" filled="f" stroked="f">
                      <v:textbox inset="0,0,0,0">
                        <w:txbxContent>
                          <w:p w:rsidR="00B632CB" w:rsidRPr="00B632CB" w:rsidRDefault="00B632CB" w:rsidP="00B632CB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sz w:val="24"/>
                              </w:rPr>
                            </w:pPr>
                            <w:r w:rsidRPr="00B632CB">
                              <w:rPr>
                                <w:rFonts w:ascii="Tahoma" w:hAnsi="Tahoma" w:cs="Tahoma"/>
                                <w:sz w:val="24"/>
                              </w:rPr>
                              <w:t>40 °</w:t>
                            </w:r>
                          </w:p>
                        </w:txbxContent>
                      </v:textbox>
                      <w10:wrap anchorx="page" anchory="page"/>
                    </v:rect>
                  </w:pict>
                </mc:Fallback>
              </mc:AlternateConten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أحسب </w:t>
            </w:r>
            <w:r w:rsidR="00B632CB">
              <w:rPr>
                <w:rFonts w:ascii="Tahoma" w:hAnsi="Tahoma" w:cs="Tahoma" w:hint="cs"/>
                <w:rtl/>
                <w:lang w:bidi="ar-DZ"/>
              </w:rPr>
              <w:t>كلا من</w: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 </w:t>
            </w:r>
            <w:r w:rsidR="00B632CB" w:rsidRPr="00B632CB">
              <w:rPr>
                <w:rFonts w:ascii="Tahoma" w:hAnsi="Tahoma" w:cs="Tahoma"/>
                <w:bCs/>
                <w:position w:val="-10"/>
                <w:lang w:bidi="ar-DZ"/>
              </w:rPr>
              <w:object w:dxaOrig="940" w:dyaOrig="320">
                <v:shape id="_x0000_i1032" type="#_x0000_t75" style="width:62.05pt;height:21.05pt" o:ole="">
                  <v:imagedata r:id="rId27" o:title=""/>
                </v:shape>
                <o:OLEObject Type="Embed" ProgID="Equation.DSMT4" ShapeID="_x0000_i1032" DrawAspect="Content" ObjectID="_1607692171" r:id="rId28"/>
              </w:object>
            </w:r>
            <w:r w:rsidR="00B632CB"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B632CB" w:rsidRPr="00B632CB" w:rsidRDefault="002E77ED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1675130</wp:posOffset>
                      </wp:positionH>
                      <wp:positionV relativeFrom="paragraph">
                        <wp:posOffset>123190</wp:posOffset>
                      </wp:positionV>
                      <wp:extent cx="90805" cy="90805"/>
                      <wp:effectExtent l="10160" t="12700" r="13335" b="10795"/>
                      <wp:wrapNone/>
                      <wp:docPr id="3" name="Rectangle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805" cy="908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45555C8" id="Rectangle 62" o:spid="_x0000_s1026" style="position:absolute;margin-left:131.9pt;margin-top:9.7pt;width:7.15pt;height:7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"/>
                  </w:pict>
                </mc:Fallback>
              </mc:AlternateContent>
            </w:r>
            <w:r>
              <w:rPr>
                <w:rFonts w:ascii="Tahoma" w:hAnsi="Tahoma" w:cs="MCS Jeddah E_U 3d." w:hint="cs"/>
                <w:b/>
                <w:bCs/>
                <w:noProof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856615</wp:posOffset>
                      </wp:positionH>
                      <wp:positionV relativeFrom="paragraph">
                        <wp:posOffset>87630</wp:posOffset>
                      </wp:positionV>
                      <wp:extent cx="99695" cy="137795"/>
                      <wp:effectExtent l="10795" t="5715" r="13335" b="8890"/>
                      <wp:wrapNone/>
                      <wp:docPr id="2" name="Freeform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9695" cy="137795"/>
                              </a:xfrm>
                              <a:custGeom>
                                <a:avLst/>
                                <a:gdLst>
                                  <a:gd name="T0" fmla="*/ 0 w 301"/>
                                  <a:gd name="T1" fmla="*/ 0 h 301"/>
                                  <a:gd name="T2" fmla="*/ 20 w 301"/>
                                  <a:gd name="T3" fmla="*/ 1 h 301"/>
                                  <a:gd name="T4" fmla="*/ 40 w 301"/>
                                  <a:gd name="T5" fmla="*/ 3 h 301"/>
                                  <a:gd name="T6" fmla="*/ 60 w 301"/>
                                  <a:gd name="T7" fmla="*/ 6 h 301"/>
                                  <a:gd name="T8" fmla="*/ 79 w 301"/>
                                  <a:gd name="T9" fmla="*/ 11 h 301"/>
                                  <a:gd name="T10" fmla="*/ 98 w 301"/>
                                  <a:gd name="T11" fmla="*/ 17 h 301"/>
                                  <a:gd name="T12" fmla="*/ 117 w 301"/>
                                  <a:gd name="T13" fmla="*/ 24 h 301"/>
                                  <a:gd name="T14" fmla="*/ 135 w 301"/>
                                  <a:gd name="T15" fmla="*/ 32 h 301"/>
                                  <a:gd name="T16" fmla="*/ 153 w 301"/>
                                  <a:gd name="T17" fmla="*/ 42 h 301"/>
                                  <a:gd name="T18" fmla="*/ 170 w 301"/>
                                  <a:gd name="T19" fmla="*/ 52 h 301"/>
                                  <a:gd name="T20" fmla="*/ 186 w 301"/>
                                  <a:gd name="T21" fmla="*/ 64 h 301"/>
                                  <a:gd name="T22" fmla="*/ 201 w 301"/>
                                  <a:gd name="T23" fmla="*/ 77 h 301"/>
                                  <a:gd name="T24" fmla="*/ 215 w 301"/>
                                  <a:gd name="T25" fmla="*/ 91 h 301"/>
                                  <a:gd name="T26" fmla="*/ 229 w 301"/>
                                  <a:gd name="T27" fmla="*/ 106 h 301"/>
                                  <a:gd name="T28" fmla="*/ 241 w 301"/>
                                  <a:gd name="T29" fmla="*/ 122 h 301"/>
                                  <a:gd name="T30" fmla="*/ 253 w 301"/>
                                  <a:gd name="T31" fmla="*/ 138 h 301"/>
                                  <a:gd name="T32" fmla="*/ 263 w 301"/>
                                  <a:gd name="T33" fmla="*/ 155 h 301"/>
                                  <a:gd name="T34" fmla="*/ 272 w 301"/>
                                  <a:gd name="T35" fmla="*/ 173 h 301"/>
                                  <a:gd name="T36" fmla="*/ 280 w 301"/>
                                  <a:gd name="T37" fmla="*/ 192 h 301"/>
                                  <a:gd name="T38" fmla="*/ 286 w 301"/>
                                  <a:gd name="T39" fmla="*/ 210 h 301"/>
                                  <a:gd name="T40" fmla="*/ 292 w 301"/>
                                  <a:gd name="T41" fmla="*/ 230 h 301"/>
                                  <a:gd name="T42" fmla="*/ 296 w 301"/>
                                  <a:gd name="T43" fmla="*/ 249 h 301"/>
                                  <a:gd name="T44" fmla="*/ 298 w 301"/>
                                  <a:gd name="T45" fmla="*/ 269 h 301"/>
                                  <a:gd name="T46" fmla="*/ 300 w 301"/>
                                  <a:gd name="T47" fmla="*/ 300 h 3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</a:cxnLst>
                                <a:rect l="0" t="0" r="r" b="b"/>
                                <a:pathLst>
                                  <a:path w="301" h="301">
                                    <a:moveTo>
                                      <a:pt x="0" y="0"/>
                                    </a:moveTo>
                                    <a:lnTo>
                                      <a:pt x="20" y="1"/>
                                    </a:lnTo>
                                    <a:lnTo>
                                      <a:pt x="40" y="3"/>
                                    </a:lnTo>
                                    <a:lnTo>
                                      <a:pt x="60" y="6"/>
                                    </a:lnTo>
                                    <a:lnTo>
                                      <a:pt x="79" y="11"/>
                                    </a:lnTo>
                                    <a:lnTo>
                                      <a:pt x="98" y="17"/>
                                    </a:lnTo>
                                    <a:lnTo>
                                      <a:pt x="117" y="24"/>
                                    </a:lnTo>
                                    <a:lnTo>
                                      <a:pt x="135" y="32"/>
                                    </a:lnTo>
                                    <a:lnTo>
                                      <a:pt x="153" y="42"/>
                                    </a:lnTo>
                                    <a:lnTo>
                                      <a:pt x="170" y="52"/>
                                    </a:lnTo>
                                    <a:lnTo>
                                      <a:pt x="186" y="64"/>
                                    </a:lnTo>
                                    <a:lnTo>
                                      <a:pt x="201" y="77"/>
                                    </a:lnTo>
                                    <a:lnTo>
                                      <a:pt x="215" y="91"/>
                                    </a:lnTo>
                                    <a:lnTo>
                                      <a:pt x="229" y="106"/>
                                    </a:lnTo>
                                    <a:lnTo>
                                      <a:pt x="241" y="122"/>
                                    </a:lnTo>
                                    <a:lnTo>
                                      <a:pt x="253" y="138"/>
                                    </a:lnTo>
                                    <a:lnTo>
                                      <a:pt x="263" y="155"/>
                                    </a:lnTo>
                                    <a:lnTo>
                                      <a:pt x="272" y="173"/>
                                    </a:lnTo>
                                    <a:lnTo>
                                      <a:pt x="280" y="192"/>
                                    </a:lnTo>
                                    <a:lnTo>
                                      <a:pt x="286" y="210"/>
                                    </a:lnTo>
                                    <a:lnTo>
                                      <a:pt x="292" y="230"/>
                                    </a:lnTo>
                                    <a:lnTo>
                                      <a:pt x="296" y="249"/>
                                    </a:lnTo>
                                    <a:lnTo>
                                      <a:pt x="298" y="269"/>
                                    </a:lnTo>
                                    <a:lnTo>
                                      <a:pt x="300" y="30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D40C3C" id="Freeform 52" o:spid="_x0000_s1026" style="position:absolute;margin-left:67.45pt;margin-top:6.9pt;width:7.85pt;height:10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1,3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" path="m,l20,1,40,3,60,6r19,5l98,17r19,7l135,32r18,10l170,52r16,12l201,77r14,14l229,106r12,16l253,138r10,17l272,173r8,19l286,210r6,20l296,249r2,20l300,300e" filled="f">
                      <v:path arrowok="t" o:connecttype="custom" o:connectlocs="0,0;6624,458;13249,1373;19873,2747;26166,5036;32459,7782;38752,10987;44714,14649;50676,19227;56306,23805;61606,29299;66574,35250;71211,41659;75848,48526;79822,55850;83797,63175;87109,70958;90090,79198;92740,87896;94727,96136;96714,105292;98039,113990;98701,123146;99364,137337" o:connectangles="0,0,0,0,0,0,0,0,0,0,0,0,0,0,0,0,0,0,0,0,0,0,0,0"/>
                    </v:shape>
                  </w:pict>
                </mc:Fallback>
              </mc:AlternateContent>
            </w:r>
          </w:p>
          <w:p w:rsidR="00B632CB" w:rsidRDefault="00B632CB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</w:p>
          <w:p w:rsidR="00B632CB" w:rsidRPr="000D49A8" w:rsidRDefault="00B632CB" w:rsidP="00B632CB">
            <w:pPr>
              <w:pStyle w:val="Paragraphedeliste"/>
              <w:bidi/>
              <w:spacing w:after="0" w:line="240" w:lineRule="auto"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</w:p>
          <w:p w:rsidR="000D49A8" w:rsidRDefault="000D49A8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التمرين </w:t>
            </w:r>
            <w:proofErr w:type="gramStart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الرابع  (</w:t>
            </w:r>
            <w:proofErr w:type="gramEnd"/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 </w:t>
            </w:r>
            <w:r w:rsidR="00C86F45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>5</w:t>
            </w:r>
            <w:r w:rsidRPr="000D49A8"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  <w:t xml:space="preserve">  نقاط</w:t>
            </w:r>
            <w:r w:rsidRPr="000D49A8">
              <w:rPr>
                <w:rFonts w:ascii="Tahoma" w:hAnsi="Tahoma" w:cs="Tahoma" w:hint="cs"/>
                <w:sz w:val="20"/>
                <w:szCs w:val="20"/>
                <w:rtl/>
              </w:rPr>
              <w:t xml:space="preserve"> )</w:t>
            </w:r>
          </w:p>
          <w:p w:rsidR="00C86F45" w:rsidRPr="000D49A8" w:rsidRDefault="00C86F45" w:rsidP="00C86F45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</w:p>
          <w:p w:rsidR="000D49A8" w:rsidRPr="00E7188E" w:rsidRDefault="00985F0D" w:rsidP="00B632CB">
            <w:pPr>
              <w:autoSpaceDE w:val="0"/>
              <w:autoSpaceDN w:val="0"/>
              <w:bidi/>
              <w:adjustRightInd w:val="0"/>
              <w:spacing w:after="0" w:line="240" w:lineRule="auto"/>
              <w:ind w:right="-62" w:firstLine="142"/>
              <w:rPr>
                <w:rFonts w:ascii="Tahoma" w:hAnsi="Tahoma" w:cs="Tahoma" w:hint="cs"/>
                <w:rtl/>
              </w:rPr>
            </w:pPr>
            <w:r w:rsidRPr="00E7188E">
              <w:rPr>
                <w:rFonts w:ascii="Tahoma" w:hAnsi="Tahoma" w:cs="Tahoma"/>
                <w:bCs/>
                <w:position w:val="-6"/>
                <w:lang w:bidi="ar-DZ"/>
              </w:rPr>
              <w:object w:dxaOrig="580" w:dyaOrig="279">
                <v:shape id="_x0000_i1033" type="#_x0000_t75" style="width:38.75pt;height:17.7pt" o:ole="">
                  <v:imagedata r:id="rId29" o:title=""/>
                </v:shape>
                <o:OLEObject Type="Embed" ProgID="Equation.DSMT4" ShapeID="_x0000_i1033" DrawAspect="Content" ObjectID="_1607692172" r:id="rId30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</w:t>
            </w:r>
            <w:proofErr w:type="gramStart"/>
            <w:r w:rsidR="000D49A8" w:rsidRPr="00E7188E">
              <w:rPr>
                <w:rFonts w:ascii="Tahoma" w:hAnsi="Tahoma" w:cs="Tahoma" w:hint="cs"/>
                <w:rtl/>
              </w:rPr>
              <w:t xml:space="preserve">مثلث </w:t>
            </w:r>
            <w:r w:rsidR="00B632CB">
              <w:rPr>
                <w:rFonts w:ascii="Tahoma" w:hAnsi="Tahoma" w:cs="Tahoma" w:hint="cs"/>
                <w:rtl/>
              </w:rPr>
              <w:t xml:space="preserve"> قائم</w:t>
            </w:r>
            <w:proofErr w:type="gramEnd"/>
            <w:r w:rsidR="00B632CB">
              <w:rPr>
                <w:rFonts w:ascii="Tahoma" w:hAnsi="Tahoma" w:cs="Tahoma" w:hint="cs"/>
                <w:rtl/>
              </w:rPr>
              <w:t xml:space="preserve"> في </w:t>
            </w:r>
            <w:r w:rsidR="00B632CB" w:rsidRPr="00E7188E">
              <w:rPr>
                <w:rFonts w:ascii="Tahoma" w:hAnsi="Tahoma" w:cs="Tahoma"/>
                <w:bCs/>
                <w:position w:val="-4"/>
                <w:lang w:bidi="ar-DZ"/>
              </w:rPr>
              <w:object w:dxaOrig="240" w:dyaOrig="260">
                <v:shape id="_x0000_i1034" type="#_x0000_t75" style="width:15.5pt;height:16.6pt" o:ole="">
                  <v:imagedata r:id="rId31" o:title=""/>
                </v:shape>
                <o:OLEObject Type="Embed" ProgID="Equation.DSMT4" ShapeID="_x0000_i1034" DrawAspect="Content" ObjectID="_1607692173" r:id="rId32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بحيث : </w:t>
            </w:r>
            <w:r w:rsidR="00B632CB"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240" w:dyaOrig="320">
                <v:shape id="_x0000_i1035" type="#_x0000_t75" style="width:81.95pt;height:21.05pt" o:ole="">
                  <v:imagedata r:id="rId33" o:title=""/>
                </v:shape>
                <o:OLEObject Type="Embed" ProgID="Equation.DSMT4" ShapeID="_x0000_i1035" DrawAspect="Content" ObjectID="_1607692174" r:id="rId34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</w:t>
            </w:r>
            <w:r w:rsidR="00B632CB" w:rsidRPr="00E7188E">
              <w:rPr>
                <w:rFonts w:ascii="Tahoma" w:hAnsi="Tahoma" w:cs="Tahoma"/>
                <w:bCs/>
                <w:position w:val="-10"/>
                <w:lang w:bidi="ar-DZ"/>
              </w:rPr>
              <w:object w:dxaOrig="1260" w:dyaOrig="320">
                <v:shape id="_x0000_i1036" type="#_x0000_t75" style="width:79.75pt;height:21.05pt" o:ole="">
                  <v:imagedata r:id="rId35" o:title=""/>
                </v:shape>
                <o:OLEObject Type="Embed" ProgID="Equation.DSMT4" ShapeID="_x0000_i1036" DrawAspect="Content" ObjectID="_1607692175" r:id="rId36"/>
              </w:object>
            </w:r>
            <w:r w:rsidR="000D49A8" w:rsidRPr="00E7188E">
              <w:rPr>
                <w:rFonts w:ascii="Tahoma" w:hAnsi="Tahoma" w:cs="Tahoma" w:hint="cs"/>
                <w:rtl/>
              </w:rPr>
              <w:t xml:space="preserve"> ، .</w:t>
            </w:r>
          </w:p>
          <w:p w:rsidR="00B632CB" w:rsidRPr="00E7188E" w:rsidRDefault="00B632CB" w:rsidP="00B632CB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الطول </w:t>
            </w:r>
            <w:r w:rsidR="004B010B" w:rsidRPr="004B010B">
              <w:rPr>
                <w:rFonts w:ascii="Tahoma" w:hAnsi="Tahoma" w:cs="Tahoma"/>
                <w:bCs/>
                <w:position w:val="-4"/>
                <w:lang w:bidi="ar-DZ"/>
              </w:rPr>
              <w:object w:dxaOrig="440" w:dyaOrig="260">
                <v:shape id="_x0000_i1037" type="#_x0000_t75" style="width:28.8pt;height:16.6pt" o:ole="">
                  <v:imagedata r:id="rId37" o:title=""/>
                </v:shape>
                <o:OLEObject Type="Embed" ProgID="Equation.DSMT4" ShapeID="_x0000_i1037" DrawAspect="Content" ObjectID="_1607692176" r:id="rId38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المليمتر.</w:t>
            </w:r>
          </w:p>
          <w:p w:rsidR="00B632CB" w:rsidRPr="00E7188E" w:rsidRDefault="00B632CB" w:rsidP="00B632CB">
            <w:pPr>
              <w:pStyle w:val="Paragraphedeliste"/>
              <w:numPr>
                <w:ilvl w:val="0"/>
                <w:numId w:val="3"/>
              </w:numPr>
              <w:bidi/>
              <w:spacing w:after="0" w:line="240" w:lineRule="auto"/>
              <w:jc w:val="both"/>
              <w:rPr>
                <w:rFonts w:ascii="Tahoma" w:hAnsi="Tahoma" w:cs="Tahoma" w:hint="cs"/>
                <w:lang w:bidi="ar-DZ"/>
              </w:rPr>
            </w:pP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أحسب  </w:t>
            </w:r>
            <w:r w:rsidRPr="00B632CB">
              <w:rPr>
                <w:rFonts w:ascii="Tahoma" w:hAnsi="Tahoma" w:cs="Tahoma"/>
                <w:bCs/>
                <w:position w:val="-6"/>
                <w:lang w:bidi="ar-DZ"/>
              </w:rPr>
              <w:object w:dxaOrig="520" w:dyaOrig="360">
                <v:shape id="_x0000_i1038" type="#_x0000_t75" style="width:34.35pt;height:23.25pt" o:ole="">
                  <v:imagedata r:id="rId39" o:title=""/>
                </v:shape>
                <o:OLEObject Type="Embed" ProgID="Equation.DSMT4" ShapeID="_x0000_i1038" DrawAspect="Content" ObjectID="_1607692177" r:id="rId40"/>
              </w:object>
            </w:r>
            <w:r w:rsidRPr="00E7188E">
              <w:rPr>
                <w:rFonts w:ascii="Tahoma" w:hAnsi="Tahoma" w:cs="Tahoma" w:hint="cs"/>
                <w:rtl/>
                <w:lang w:bidi="ar-DZ"/>
              </w:rPr>
              <w:t xml:space="preserve"> بتدوير إلى </w:t>
            </w:r>
            <w:r>
              <w:rPr>
                <w:rFonts w:ascii="Tahoma" w:hAnsi="Tahoma" w:cs="Tahoma" w:hint="cs"/>
                <w:rtl/>
                <w:lang w:bidi="ar-DZ"/>
              </w:rPr>
              <w:t>الدرجة</w:t>
            </w:r>
            <w:r w:rsidRPr="00E7188E">
              <w:rPr>
                <w:rFonts w:ascii="Tahoma" w:hAnsi="Tahoma" w:cs="Tahoma" w:hint="cs"/>
                <w:rtl/>
                <w:lang w:bidi="ar-DZ"/>
              </w:rPr>
              <w:t>.</w:t>
            </w:r>
          </w:p>
          <w:p w:rsidR="000D49A8" w:rsidRPr="000D49A8" w:rsidRDefault="000D49A8" w:rsidP="00B632CB">
            <w:pPr>
              <w:pStyle w:val="Paragraphedeliste"/>
              <w:bidi/>
              <w:ind w:left="240"/>
              <w:jc w:val="both"/>
              <w:rPr>
                <w:rFonts w:ascii="Tahoma" w:hAnsi="Tahoma" w:cs="Tahoma" w:hint="cs"/>
                <w:sz w:val="20"/>
                <w:szCs w:val="20"/>
                <w:rtl/>
                <w:lang w:bidi="ar-DZ"/>
              </w:rPr>
            </w:pPr>
          </w:p>
        </w:tc>
      </w:tr>
      <w:tr w:rsidR="00E7188E" w:rsidTr="0019008A">
        <w:trPr>
          <w:trHeight w:val="495"/>
        </w:trPr>
        <w:tc>
          <w:tcPr>
            <w:tcW w:w="8132" w:type="dxa"/>
            <w:tcBorders>
              <w:top w:val="doub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E7188E" w:rsidRPr="000D49A8" w:rsidRDefault="002E77ED" w:rsidP="0019008A">
            <w:pPr>
              <w:pStyle w:val="Paragraphedeliste"/>
              <w:bidi/>
              <w:ind w:left="240"/>
              <w:jc w:val="both"/>
              <w:rPr>
                <w:rFonts w:ascii="Tahoma" w:hAnsi="Tahoma" w:cs="MCS Jeddah E_U 3d." w:hint="cs"/>
                <w:b/>
                <w:bCs/>
                <w:sz w:val="20"/>
                <w:szCs w:val="20"/>
                <w:u w:val="single"/>
                <w:rtl/>
              </w:rPr>
            </w:pPr>
            <w:r>
              <w:rPr>
                <w:rFonts w:ascii="Tahoma" w:hAnsi="Tahoma" w:cs="MCS Jeddah E_U 3d." w:hint="cs"/>
                <w:b/>
                <w:bCs/>
                <w:noProof/>
                <w:sz w:val="20"/>
                <w:szCs w:val="20"/>
                <w:u w:val="single"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407795</wp:posOffset>
                      </wp:positionH>
                      <wp:positionV relativeFrom="paragraph">
                        <wp:posOffset>635</wp:posOffset>
                      </wp:positionV>
                      <wp:extent cx="2228850" cy="304800"/>
                      <wp:effectExtent l="19050" t="20320" r="19050" b="27305"/>
                      <wp:wrapNone/>
                      <wp:docPr id="1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2885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38100" cmpd="dbl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9008A" w:rsidRPr="0019008A" w:rsidRDefault="0019008A" w:rsidP="0019008A">
                                  <w:pPr>
                                    <w:jc w:val="center"/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</w:pPr>
                                  <w:proofErr w:type="spellStart"/>
                                  <w:r w:rsidRPr="0019008A">
                                    <w:rPr>
                                      <w:rFonts w:cs="MCS Taybah S_U heart." w:hint="cs"/>
                                      <w:sz w:val="24"/>
                                      <w:szCs w:val="24"/>
                                      <w:rtl/>
                                      <w:lang w:bidi="ar-DZ"/>
                                    </w:rPr>
                                    <w:t>إنتهى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" o:spid="_x0000_s1053" type="#_x0000_t202" style="position:absolute;left:0;text-align:left;margin-left:110.85pt;margin-top:.05pt;width:175.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" strokeweight="3pt">
                      <v:stroke linestyle="thinThin"/>
                      <v:textbox>
                        <w:txbxContent>
                          <w:p w:rsidR="0019008A" w:rsidRPr="0019008A" w:rsidRDefault="0019008A" w:rsidP="0019008A">
                            <w:pPr>
                              <w:jc w:val="center"/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</w:pPr>
                            <w:proofErr w:type="spellStart"/>
                            <w:r w:rsidRPr="0019008A">
                              <w:rPr>
                                <w:rFonts w:cs="MCS Taybah S_U heart." w:hint="cs"/>
                                <w:sz w:val="24"/>
                                <w:szCs w:val="24"/>
                                <w:rtl/>
                                <w:lang w:bidi="ar-DZ"/>
                              </w:rPr>
                              <w:t>إنتهى</w:t>
                            </w:r>
                            <w:proofErr w:type="spell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0D49A8" w:rsidRPr="000D49A8" w:rsidRDefault="002E77ED" w:rsidP="00B135CB">
      <w:pPr>
        <w:bidi/>
      </w:pPr>
      <w:proofErr w:type="spellStart"/>
      <w:r>
        <w:rPr>
          <w:rFonts w:ascii="Times New Roman" w:hAnsi="Times New Roman" w:cs="Times New Roman"/>
          <w:sz w:val="28"/>
          <w:szCs w:val="28"/>
          <w:lang w:bidi="ar-DZ"/>
        </w:rPr>
        <w:t>belhocine</w:t>
      </w:r>
      <w:proofErr w:type="spellEnd"/>
      <w:r>
        <w:rPr>
          <w:rFonts w:ascii="Times New Roman" w:hAnsi="Times New Roman" w:cs="Times New Roman"/>
          <w:sz w:val="28"/>
          <w:szCs w:val="28"/>
          <w:lang w:bidi="ar-DZ"/>
        </w:rPr>
        <w:t xml:space="preserve"> : </w:t>
      </w:r>
      <w:hyperlink r:id="rId41" w:history="1">
        <w:r>
          <w:rPr>
            <w:rStyle w:val="Lienhypertexte"/>
            <w:rFonts w:ascii="Times New Roman" w:hAnsi="Times New Roman" w:cs="Times New Roman"/>
            <w:sz w:val="28"/>
            <w:szCs w:val="28"/>
            <w:lang w:bidi="ar-DZ"/>
          </w:rPr>
          <w:t>https://prof27math.weebly.com/</w:t>
        </w:r>
      </w:hyperlink>
      <w:bookmarkStart w:id="0" w:name="_GoBack"/>
      <w:bookmarkEnd w:id="0"/>
    </w:p>
    <w:sectPr w:rsidR="000D49A8" w:rsidRPr="000D49A8" w:rsidSect="000D49A8">
      <w:pgSz w:w="16838" w:h="11906" w:orient="landscape" w:code="9"/>
      <w:pgMar w:top="284" w:right="395" w:bottom="284" w:left="284" w:header="709" w:footer="709" w:gutter="0"/>
      <w:cols w:num="2" w:sep="1" w:space="174"/>
      <w:bidi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KacstDecorative">
    <w:altName w:val="Arial"/>
    <w:charset w:val="B2"/>
    <w:family w:val="auto"/>
    <w:pitch w:val="variable"/>
    <w:sig w:usb0="00002001" w:usb1="00000000" w:usb2="00000000" w:usb3="00000000" w:csb0="00000040" w:csb1="00000000"/>
  </w:font>
  <w:font w:name="XB Titre">
    <w:altName w:val="Arial"/>
    <w:charset w:val="00"/>
    <w:family w:val="auto"/>
    <w:pitch w:val="variable"/>
    <w:sig w:usb0="00002007" w:usb1="80000000" w:usb2="00000008" w:usb3="00000000" w:csb0="00000051" w:csb1="00000000"/>
  </w:font>
  <w:font w:name="Mohareb 1">
    <w:altName w:val="Arial"/>
    <w:charset w:val="B2"/>
    <w:family w:val="auto"/>
    <w:pitch w:val="variable"/>
    <w:sig w:usb0="00002001" w:usb1="00000000" w:usb2="00000000" w:usb3="00000000" w:csb0="00000040" w:csb1="00000000"/>
  </w:font>
  <w:font w:name="B Koodak">
    <w:altName w:val="Arial"/>
    <w:charset w:val="B2"/>
    <w:family w:val="auto"/>
    <w:pitch w:val="variable"/>
    <w:sig w:usb0="00002001" w:usb1="80000000" w:usb2="00000008" w:usb3="00000000" w:csb0="00000040" w:csb1="00000000"/>
  </w:font>
  <w:font w:name="Hesham Bold">
    <w:altName w:val="Arial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CS Taybah S_U heart.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754E6"/>
    <w:multiLevelType w:val="hybridMultilevel"/>
    <w:tmpl w:val="E626072C"/>
    <w:lvl w:ilvl="0" w:tplc="342E3664">
      <w:start w:val="1"/>
      <w:numFmt w:val="bullet"/>
      <w:lvlText w:val=""/>
      <w:lvlJc w:val="left"/>
      <w:pPr>
        <w:ind w:left="600" w:hanging="360"/>
      </w:pPr>
      <w:rPr>
        <w:rFonts w:ascii="Wingdings" w:hAnsi="Wingdings" w:hint="default"/>
        <w:lang w:bidi="ar-DZ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1" w15:restartNumberingAfterBreak="0">
    <w:nsid w:val="130C6BAC"/>
    <w:multiLevelType w:val="hybridMultilevel"/>
    <w:tmpl w:val="F828D31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C61436"/>
    <w:multiLevelType w:val="hybridMultilevel"/>
    <w:tmpl w:val="64E40B98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" w15:restartNumberingAfterBreak="0">
    <w:nsid w:val="483674BA"/>
    <w:multiLevelType w:val="hybridMultilevel"/>
    <w:tmpl w:val="8CFE91E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6CD1B1C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5" w15:restartNumberingAfterBreak="0">
    <w:nsid w:val="6A3F41C4"/>
    <w:multiLevelType w:val="hybridMultilevel"/>
    <w:tmpl w:val="00CE346E"/>
    <w:lvl w:ilvl="0" w:tplc="040C0011">
      <w:start w:val="1"/>
      <w:numFmt w:val="decimal"/>
      <w:lvlText w:val="%1)"/>
      <w:lvlJc w:val="left"/>
      <w:pPr>
        <w:ind w:left="385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6" w15:restartNumberingAfterBreak="0">
    <w:nsid w:val="7D20191C"/>
    <w:multiLevelType w:val="hybridMultilevel"/>
    <w:tmpl w:val="F8CC590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6"/>
  </w:num>
  <w:num w:numId="3">
    <w:abstractNumId w:val="0"/>
  </w:num>
  <w:num w:numId="4">
    <w:abstractNumId w:val="3"/>
  </w:num>
  <w:num w:numId="5">
    <w:abstractNumId w:val="1"/>
  </w:num>
  <w:num w:numId="6">
    <w:abstractNumId w:val="2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ocumentProtection w:edit="readOnly" w:enforcement="1" w:cryptProviderType="rsaAES" w:cryptAlgorithmClass="hash" w:cryptAlgorithmType="typeAny" w:cryptAlgorithmSid="14" w:cryptSpinCount="100000" w:hash="qU38DF7BrVddrqHt+qaUQXFCGN6rIbSgbD7+DbWoMpSkOzMFnK5WQyusfwHPdt7b3vuh21m6Cg0PFYJFXekifw==" w:salt="oTK/nHHWwAS5A00QEFg0nw=="/>
  <w:defaultTabStop w:val="708"/>
  <w:hyphenationZone w:val="425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49A8"/>
    <w:rsid w:val="00073BE1"/>
    <w:rsid w:val="000A7275"/>
    <w:rsid w:val="000D49A8"/>
    <w:rsid w:val="000E13D1"/>
    <w:rsid w:val="00110558"/>
    <w:rsid w:val="0019008A"/>
    <w:rsid w:val="002E77ED"/>
    <w:rsid w:val="00375CEA"/>
    <w:rsid w:val="00390A1C"/>
    <w:rsid w:val="004B010B"/>
    <w:rsid w:val="00637232"/>
    <w:rsid w:val="00672EF3"/>
    <w:rsid w:val="00694FCC"/>
    <w:rsid w:val="00985F0D"/>
    <w:rsid w:val="00A2680B"/>
    <w:rsid w:val="00B135CB"/>
    <w:rsid w:val="00B632CB"/>
    <w:rsid w:val="00C86F45"/>
    <w:rsid w:val="00CB63CB"/>
    <w:rsid w:val="00CC4215"/>
    <w:rsid w:val="00DE1D25"/>
    <w:rsid w:val="00E325CA"/>
    <w:rsid w:val="00E7188E"/>
    <w:rsid w:val="00E95911"/>
    <w:rsid w:val="00EE74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073"/>
        <o:r id="V:Rule4" type="connector" idref="#_x0000_s1074"/>
        <o:r id="V:Rule8" type="connector" idref="#_x0000_s1083"/>
        <o:r id="V:Rule10" type="connector" idref="#_x0000_s1084"/>
      </o:rules>
    </o:shapelayout>
  </w:shapeDefaults>
  <w:decimalSymbol w:val=","/>
  <w:listSeparator w:val=";"/>
  <w15:chartTrackingRefBased/>
  <w15:docId w15:val="{31C91156-9B8A-4332-A634-76852F3953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49A8"/>
    <w:pPr>
      <w:spacing w:after="200" w:line="276" w:lineRule="auto"/>
    </w:pPr>
    <w:rPr>
      <w:rFonts w:ascii="Calibri" w:hAnsi="Calibri" w:cs="Arial"/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0D49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0D49A8"/>
    <w:pPr>
      <w:ind w:left="720"/>
      <w:contextualSpacing/>
    </w:pPr>
  </w:style>
  <w:style w:type="character" w:styleId="Lienhypertexte">
    <w:name w:val="Hyperlink"/>
    <w:uiPriority w:val="99"/>
    <w:semiHidden/>
    <w:unhideWhenUsed/>
    <w:rsid w:val="002E77ED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hyperlink" Target="https://prof27math.weebly.com/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8</Words>
  <Characters>1037</Characters>
  <Application>Microsoft Office Word</Application>
  <DocSecurity>8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3Li</dc:creator>
  <cp:keywords/>
  <dc:description/>
  <cp:lastModifiedBy>hocine</cp:lastModifiedBy>
  <cp:revision>2</cp:revision>
  <cp:lastPrinted>2016-02-17T19:22:00Z</cp:lastPrinted>
  <dcterms:created xsi:type="dcterms:W3CDTF">2018-12-30T15:23:00Z</dcterms:created>
  <dcterms:modified xsi:type="dcterms:W3CDTF">2018-12-30T15:23:00Z</dcterms:modified>
</cp:coreProperties>
</file>